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647" w:type="dxa"/>
        <w:tblLook w:val="04A0" w:firstRow="1" w:lastRow="0" w:firstColumn="1" w:lastColumn="0" w:noHBand="0" w:noVBand="1"/>
      </w:tblPr>
      <w:tblGrid>
        <w:gridCol w:w="3936"/>
        <w:gridCol w:w="5711"/>
      </w:tblGrid>
      <w:tr w:rsidR="003A4A0B" w:rsidRPr="003C26B2" w14:paraId="2FCC1F14" w14:textId="77777777" w:rsidTr="00651B20">
        <w:trPr>
          <w:trHeight w:val="1198"/>
        </w:trPr>
        <w:tc>
          <w:tcPr>
            <w:tcW w:w="3936" w:type="dxa"/>
            <w:shd w:val="clear" w:color="auto" w:fill="auto"/>
          </w:tcPr>
          <w:p w14:paraId="019F1798" w14:textId="77777777" w:rsidR="003A4A0B" w:rsidRPr="003C26B2" w:rsidRDefault="003A4A0B" w:rsidP="00651B20">
            <w:pPr>
              <w:jc w:val="center"/>
              <w:rPr>
                <w:rFonts w:eastAsia="Calibri"/>
              </w:rPr>
            </w:pPr>
            <w:r w:rsidRPr="003C26B2">
              <w:rPr>
                <w:rFonts w:eastAsia="Calibri"/>
              </w:rPr>
              <w:t>UBND HUYỆN CẦN GIỜ</w:t>
            </w:r>
          </w:p>
          <w:p w14:paraId="4F58D16C" w14:textId="77777777" w:rsidR="003A4A0B" w:rsidRPr="003C26B2" w:rsidRDefault="003A4A0B" w:rsidP="00651B20">
            <w:pPr>
              <w:jc w:val="center"/>
              <w:rPr>
                <w:rFonts w:eastAsia="Calibri"/>
                <w:b/>
              </w:rPr>
            </w:pPr>
            <w:r w:rsidRPr="003C26B2">
              <w:rPr>
                <w:rFonts w:eastAsia="Calibri"/>
                <w:b/>
              </w:rPr>
              <w:t>TRƯỜNG THCS LONG HÒA</w:t>
            </w:r>
          </w:p>
          <w:p w14:paraId="1D6706B6" w14:textId="77777777" w:rsidR="003A4A0B" w:rsidRPr="003C26B2" w:rsidRDefault="00351197" w:rsidP="00651B20">
            <w:pPr>
              <w:jc w:val="both"/>
              <w:rPr>
                <w:rFonts w:eastAsia="Calibri"/>
              </w:rPr>
            </w:pPr>
            <w:r>
              <w:rPr>
                <w:noProof/>
              </w:rPr>
              <w:pict w14:anchorId="63D3F9A5">
                <v:line id="Straight Connector 1" o:spid="_x0000_s1031" style="position:absolute;left:0;text-align:left;z-index:251665408;visibility:visible;mso-wrap-distance-top:-3e-5mm;mso-wrap-distance-bottom:-3e-5mm" from="30pt,1.15pt" to="121.4pt,1.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LjJg5wEAAMUDAAAOAAAAZHJzL2Uyb0RvYy54bWysU8lu2zAQvRfoPxC815IMOE0EyznYSC9p a8DpB0xISiLKDRzWsv++Q8rO0t6K6kAMZ3mcN/O0vj9Zw44qovau482i5kw54aV2Q8d/PD18uuUM EzgJxjvV8bNCfr/5+GE9hVYt/eiNVJERiMN2Ch0fUwptVaEYlQVc+KAcBXsfLSS6xqGSESZCt6Za 1vVNNfkoQ/RCIZJ3Nwf5puD3vRLpe9+jSsx0nHpL5YzlfM5ntVlDO0QIoxaXNuAfurCgHT36ArWD BOxX1H9BWS2iR9+nhfC28n2vhSociE1T/8HmMEJQhQsNB8PLmPD/wYpvx31kWtLuOHNgaUWHFEEP Y2Jb7xwN0EfW5DlNAVtK37p9zEzFyR3Coxc/kWLVu2C+YJjTTn20OZ2oslOZ+/ll7uqUmCBn09zU n29pPeIaq6C9FoaI6YvylmWj40a7PBJo4fiIKT8N7TUlu51/0MaUtRrHpo7frZYrQgYSV28gkWkD 0UU3cAZmINWKFAsieqNlrs44eMatiewIJBzSm/TTE7XLmQFMFCAO5ZsLR5BqTr1bkXtWFUL66uXs buqrn9qdoUvn757MNHaA41xSQhmJKozLLami5wvr1xln69nL8z5eF0FaKWUXXWcxvr2T/fbv2/wG AAD//wMAUEsDBBQABgAIAAAAIQDcxfxd2gAAAAYBAAAPAAAAZHJzL2Rvd25yZXYueG1sTI/BTsMw EETvSPyDtUhcqtbBRRVK41QIyI0LBcR1Gy9JRLxOY7cNfD0LFziOZjTzpthMvldHGmMX2MLVIgNF XAfXcWPh5bma34CKCdlhH5gsfFKETXl+VmDuwomf6LhNjZISjjlaaFMacq1j3ZLHuAgDsXjvYfSY RI6NdiOepNz32mTZSnvsWBZaHOiupfpje/AWYvVK++prVs+yt2UTyOzvHx/Q2suL6XYNKtGU/sLw gy/oUArTLhzYRdVbWGVyJVkwS1Bim2sjT3a/WpeF/o9ffgMAAP//AwBQSwECLQAUAAYACAAAACEA toM4kv4AAADhAQAAEwAAAAAAAAAAAAAAAAAAAAAAW0NvbnRlbnRfVHlwZXNdLnhtbFBLAQItABQA BgAIAAAAIQA4/SH/1gAAAJQBAAALAAAAAAAAAAAAAAAAAC8BAABfcmVscy8ucmVsc1BLAQItABQA BgAIAAAAIQCNLjJg5wEAAMUDAAAOAAAAAAAAAAAAAAAAAC4CAABkcnMvZTJvRG9jLnhtbFBLAQIt ABQABgAIAAAAIQDcxfxd2gAAAAYBAAAPAAAAAAAAAAAAAAAAAEEEAABkcnMvZG93bnJldi54bWxQ SwUGAAAAAAQABADzAAAASAUAAAAA ">
                  <o:lock v:ext="edit" shapetype="f"/>
                </v:line>
              </w:pict>
            </w:r>
          </w:p>
        </w:tc>
        <w:tc>
          <w:tcPr>
            <w:tcW w:w="5711" w:type="dxa"/>
            <w:shd w:val="clear" w:color="auto" w:fill="auto"/>
          </w:tcPr>
          <w:p w14:paraId="14793755" w14:textId="77777777" w:rsidR="003A4A0B" w:rsidRPr="003C26B2" w:rsidRDefault="003A4A0B" w:rsidP="00651B20">
            <w:pPr>
              <w:jc w:val="center"/>
              <w:rPr>
                <w:rFonts w:eastAsia="Calibri"/>
                <w:b/>
              </w:rPr>
            </w:pPr>
            <w:r w:rsidRPr="003C26B2">
              <w:rPr>
                <w:rFonts w:eastAsia="Calibri"/>
                <w:b/>
              </w:rPr>
              <w:t>ĐỀ KIỂM TRA HỌC KÌ I</w:t>
            </w:r>
          </w:p>
          <w:p w14:paraId="094C68BC" w14:textId="77777777" w:rsidR="003A4A0B" w:rsidRPr="003C26B2" w:rsidRDefault="003A4A0B" w:rsidP="00651B20">
            <w:pPr>
              <w:jc w:val="center"/>
              <w:rPr>
                <w:rFonts w:eastAsia="Calibri"/>
                <w:b/>
              </w:rPr>
            </w:pPr>
            <w:r w:rsidRPr="003C26B2">
              <w:rPr>
                <w:rFonts w:eastAsia="Calibri"/>
                <w:b/>
              </w:rPr>
              <w:t>MÔN: TOÁN 6</w:t>
            </w:r>
          </w:p>
          <w:p w14:paraId="535AB842" w14:textId="77777777" w:rsidR="003A4A0B" w:rsidRPr="003C26B2" w:rsidRDefault="003A4A0B" w:rsidP="00651B20">
            <w:pPr>
              <w:jc w:val="center"/>
              <w:rPr>
                <w:rFonts w:eastAsia="Calibri"/>
                <w:b/>
              </w:rPr>
            </w:pPr>
            <w:r w:rsidRPr="003C26B2">
              <w:rPr>
                <w:rFonts w:eastAsia="Calibri"/>
                <w:b/>
              </w:rPr>
              <w:t>Năm học 2021 – 2022</w:t>
            </w:r>
          </w:p>
          <w:p w14:paraId="051C7549" w14:textId="49A09AE5" w:rsidR="003A4A0B" w:rsidRPr="003C26B2" w:rsidRDefault="003A4A0B" w:rsidP="00947E22">
            <w:pPr>
              <w:jc w:val="center"/>
              <w:rPr>
                <w:rFonts w:eastAsia="Calibri"/>
              </w:rPr>
            </w:pPr>
            <w:r w:rsidRPr="003C26B2">
              <w:rPr>
                <w:rFonts w:eastAsia="Calibri"/>
                <w:b/>
                <w:i/>
              </w:rPr>
              <w:t>Thời gian làm bài: 90 phút</w:t>
            </w:r>
          </w:p>
        </w:tc>
      </w:tr>
    </w:tbl>
    <w:p w14:paraId="44D10686" w14:textId="77777777" w:rsidR="003A4A0B" w:rsidRPr="003C26B2" w:rsidRDefault="003A4A0B" w:rsidP="00651B20">
      <w:pPr>
        <w:spacing w:before="60" w:after="60" w:line="300" w:lineRule="auto"/>
        <w:ind w:right="-288"/>
        <w:jc w:val="both"/>
        <w:rPr>
          <w:b/>
        </w:rPr>
      </w:pPr>
    </w:p>
    <w:p w14:paraId="21F42EBA" w14:textId="77777777" w:rsidR="003A4A0B" w:rsidRPr="003C26B2" w:rsidRDefault="003A4A0B" w:rsidP="00651B20">
      <w:pPr>
        <w:spacing w:before="60" w:after="60" w:line="300" w:lineRule="auto"/>
        <w:ind w:left="576" w:right="-288"/>
        <w:jc w:val="both"/>
        <w:rPr>
          <w:b/>
        </w:rPr>
      </w:pPr>
      <w:r w:rsidRPr="003C26B2">
        <w:rPr>
          <w:b/>
        </w:rPr>
        <w:t>Đề 1:</w:t>
      </w:r>
    </w:p>
    <w:p w14:paraId="2FB16C90" w14:textId="77777777" w:rsidR="003A4A0B" w:rsidRPr="003C26B2" w:rsidRDefault="003A4A0B" w:rsidP="00651B20">
      <w:pPr>
        <w:jc w:val="both"/>
        <w:rPr>
          <w:i/>
        </w:rPr>
      </w:pPr>
      <w:r w:rsidRPr="003C26B2">
        <w:rPr>
          <w:b/>
        </w:rPr>
        <w:t>Phần I: T</w:t>
      </w:r>
      <w:r w:rsidR="00BB2E3C">
        <w:rPr>
          <w:b/>
        </w:rPr>
        <w:t>rắc nghiệm</w:t>
      </w:r>
      <w:r w:rsidRPr="003C26B2">
        <w:rPr>
          <w:b/>
        </w:rPr>
        <w:t xml:space="preserve"> (4,0 điểm) </w:t>
      </w:r>
      <w:r w:rsidRPr="003C26B2">
        <w:rPr>
          <w:i/>
        </w:rPr>
        <w:t>Hãy chọn phương án trả lời đúng và viết chữ cái đứng trước phương án đó vào bài làm.</w:t>
      </w:r>
    </w:p>
    <w:p w14:paraId="449EA5BB" w14:textId="77777777" w:rsidR="003A4A0B" w:rsidRPr="003C26B2" w:rsidRDefault="003A4A0B" w:rsidP="00651B20">
      <w:pPr>
        <w:jc w:val="both"/>
      </w:pPr>
      <w:r w:rsidRPr="003C26B2">
        <w:rPr>
          <w:b/>
        </w:rPr>
        <w:t xml:space="preserve">Câu 1: </w:t>
      </w:r>
      <w:r w:rsidRPr="003C26B2">
        <w:t xml:space="preserve">Cho tập hợp </w:t>
      </w:r>
      <w:r w:rsidRPr="003C26B2">
        <w:rPr>
          <w:position w:val="-14"/>
        </w:rPr>
        <w:object w:dxaOrig="1359" w:dyaOrig="400" w14:anchorId="561D26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7pt;height:20.4pt" o:ole="">
            <v:imagedata r:id="rId8" o:title=""/>
          </v:shape>
          <o:OLEObject Type="Embed" ProgID="Equation.DSMT4" ShapeID="_x0000_i1025" DrawAspect="Content" ObjectID="_1726206156" r:id="rId9"/>
        </w:object>
      </w:r>
      <w:r w:rsidRPr="003C26B2">
        <w:t xml:space="preserve"> , có bao nhiêu phần tử trong tập hợp </w:t>
      </w:r>
      <w:r w:rsidRPr="003C26B2">
        <w:rPr>
          <w:position w:val="-6"/>
        </w:rPr>
        <w:object w:dxaOrig="360" w:dyaOrig="279" w14:anchorId="37619EBA">
          <v:shape id="_x0000_i1026" type="#_x0000_t75" style="width:17.75pt;height:14.5pt" o:ole="">
            <v:imagedata r:id="rId10" o:title=""/>
          </v:shape>
          <o:OLEObject Type="Embed" ProgID="Equation.DSMT4" ShapeID="_x0000_i1026" DrawAspect="Content" ObjectID="_1726206157" r:id="rId11"/>
        </w:object>
      </w:r>
    </w:p>
    <w:p w14:paraId="1548D379" w14:textId="77777777" w:rsidR="003A4A0B" w:rsidRPr="003C26B2" w:rsidRDefault="003A4A0B" w:rsidP="00651B20">
      <w:pPr>
        <w:pStyle w:val="ListParagraph"/>
        <w:numPr>
          <w:ilvl w:val="0"/>
          <w:numId w:val="21"/>
        </w:numPr>
        <w:jc w:val="both"/>
      </w:pPr>
      <w:r w:rsidRPr="003C26B2">
        <w:t>2</w:t>
      </w:r>
      <w:r w:rsidRPr="003C26B2">
        <w:tab/>
      </w:r>
      <w:r w:rsidRPr="003C26B2">
        <w:tab/>
        <w:t>B. 4</w:t>
      </w:r>
      <w:r w:rsidRPr="003C26B2">
        <w:tab/>
      </w:r>
      <w:r w:rsidRPr="003C26B2">
        <w:tab/>
        <w:t>C. 6</w:t>
      </w:r>
      <w:r w:rsidRPr="003C26B2">
        <w:tab/>
      </w:r>
      <w:r w:rsidRPr="003C26B2">
        <w:tab/>
        <w:t>D .8</w:t>
      </w:r>
    </w:p>
    <w:p w14:paraId="25E588F3" w14:textId="77777777" w:rsidR="003A4A0B" w:rsidRPr="003C26B2" w:rsidRDefault="003A4A0B" w:rsidP="00651B20">
      <w:pPr>
        <w:jc w:val="both"/>
      </w:pPr>
      <w:r w:rsidRPr="003C26B2">
        <w:rPr>
          <w:b/>
        </w:rPr>
        <w:t xml:space="preserve">Câu 2. </w:t>
      </w:r>
      <w:r w:rsidRPr="003C26B2">
        <w:t xml:space="preserve"> Số tự nhiên x trong phép tính là: (x-35).1000 = 0</w:t>
      </w:r>
    </w:p>
    <w:p w14:paraId="71C38A65" w14:textId="77777777" w:rsidR="003A4A0B" w:rsidRPr="003C26B2" w:rsidRDefault="003A4A0B" w:rsidP="00651B20">
      <w:pPr>
        <w:pStyle w:val="ListParagraph"/>
        <w:numPr>
          <w:ilvl w:val="0"/>
          <w:numId w:val="22"/>
        </w:numPr>
        <w:jc w:val="both"/>
      </w:pPr>
      <w:r w:rsidRPr="003C26B2">
        <w:t>0.</w:t>
      </w:r>
      <w:r w:rsidRPr="003C26B2">
        <w:tab/>
      </w:r>
      <w:r w:rsidRPr="003C26B2">
        <w:tab/>
      </w:r>
      <w:r w:rsidRPr="003C26B2">
        <w:tab/>
        <w:t>B. 100.</w:t>
      </w:r>
      <w:r w:rsidRPr="003C26B2">
        <w:tab/>
        <w:t>C. 35.</w:t>
      </w:r>
      <w:r w:rsidRPr="003C26B2">
        <w:tab/>
      </w:r>
      <w:r w:rsidRPr="003C26B2">
        <w:rPr>
          <w:lang w:val="vi-VN"/>
        </w:rPr>
        <w:t xml:space="preserve">           </w:t>
      </w:r>
      <w:r w:rsidRPr="003C26B2">
        <w:t>D. Đáp án khác.</w:t>
      </w:r>
    </w:p>
    <w:p w14:paraId="75A146C4" w14:textId="77777777" w:rsidR="003A4A0B" w:rsidRPr="003C26B2" w:rsidRDefault="003A4A0B" w:rsidP="00651B20">
      <w:pPr>
        <w:jc w:val="both"/>
      </w:pPr>
      <w:r w:rsidRPr="003C26B2">
        <w:rPr>
          <w:b/>
        </w:rPr>
        <w:t xml:space="preserve">Câu 3. </w:t>
      </w:r>
      <w:r w:rsidRPr="003C26B2">
        <w:t>Tích</w:t>
      </w:r>
      <w:r w:rsidRPr="003C26B2">
        <w:rPr>
          <w:lang w:val="vi-VN"/>
        </w:rPr>
        <w:t xml:space="preserve"> 7</w:t>
      </w:r>
      <w:r w:rsidRPr="003C26B2">
        <w:rPr>
          <w:vertAlign w:val="superscript"/>
          <w:lang w:val="vi-VN"/>
        </w:rPr>
        <w:t>10</w:t>
      </w:r>
      <w:r w:rsidRPr="003C26B2">
        <w:rPr>
          <w:lang w:val="vi-VN"/>
        </w:rPr>
        <w:t xml:space="preserve"> : 7</w:t>
      </w:r>
      <w:r w:rsidRPr="003C26B2">
        <w:rPr>
          <w:vertAlign w:val="superscript"/>
          <w:lang w:val="vi-VN"/>
        </w:rPr>
        <w:t>5</w:t>
      </w:r>
      <w:r w:rsidRPr="003C26B2">
        <w:t>được viết dưới dạng một lũy thừa là:</w:t>
      </w:r>
    </w:p>
    <w:p w14:paraId="4724B3A1" w14:textId="77777777" w:rsidR="003A4A0B" w:rsidRPr="003C26B2" w:rsidRDefault="003A4A0B" w:rsidP="00651B20">
      <w:pPr>
        <w:pStyle w:val="ListParagraph"/>
        <w:numPr>
          <w:ilvl w:val="0"/>
          <w:numId w:val="23"/>
        </w:numPr>
        <w:jc w:val="both"/>
      </w:pPr>
      <w:r w:rsidRPr="003C26B2">
        <w:t>7</w:t>
      </w:r>
      <w:r w:rsidRPr="003C26B2">
        <w:rPr>
          <w:vertAlign w:val="superscript"/>
        </w:rPr>
        <w:t>5</w:t>
      </w:r>
      <w:r w:rsidRPr="003C26B2">
        <w:tab/>
      </w:r>
      <w:r w:rsidRPr="003C26B2">
        <w:tab/>
        <w:t>B.7</w:t>
      </w:r>
      <w:r w:rsidRPr="003C26B2">
        <w:rPr>
          <w:vertAlign w:val="superscript"/>
        </w:rPr>
        <w:t>2</w:t>
      </w:r>
      <w:r w:rsidRPr="003C26B2">
        <w:tab/>
      </w:r>
      <w:r w:rsidRPr="003C26B2">
        <w:tab/>
      </w:r>
      <w:r w:rsidRPr="003C26B2">
        <w:tab/>
        <w:t>C.7</w:t>
      </w:r>
      <w:r w:rsidRPr="003C26B2">
        <w:rPr>
          <w:vertAlign w:val="superscript"/>
        </w:rPr>
        <w:t>15</w:t>
      </w:r>
      <w:r w:rsidRPr="003C26B2">
        <w:tab/>
      </w:r>
      <w:r w:rsidRPr="003C26B2">
        <w:tab/>
      </w:r>
      <w:r w:rsidRPr="003C26B2">
        <w:tab/>
        <w:t>D.1</w:t>
      </w:r>
      <w:r w:rsidRPr="003C26B2">
        <w:rPr>
          <w:vertAlign w:val="superscript"/>
        </w:rPr>
        <w:t>2</w:t>
      </w:r>
      <w:r w:rsidRPr="003C26B2">
        <w:t xml:space="preserve"> </w:t>
      </w:r>
    </w:p>
    <w:p w14:paraId="660C0D04" w14:textId="77777777" w:rsidR="003A4A0B" w:rsidRPr="003C26B2" w:rsidRDefault="003A4A0B" w:rsidP="00651B20">
      <w:pPr>
        <w:jc w:val="both"/>
      </w:pPr>
      <w:r w:rsidRPr="003C26B2">
        <w:rPr>
          <w:b/>
        </w:rPr>
        <w:t xml:space="preserve">Câu 4. </w:t>
      </w:r>
      <w:r w:rsidRPr="003C26B2">
        <w:t>Thứ tự thực hiện các phép tính đối với biểu thức không có dấu ngoặc là:</w:t>
      </w:r>
    </w:p>
    <w:p w14:paraId="775C3102" w14:textId="77777777" w:rsidR="003A4A0B" w:rsidRPr="003C26B2" w:rsidRDefault="003A4A0B" w:rsidP="00651B20">
      <w:pPr>
        <w:pStyle w:val="ListParagraph"/>
        <w:numPr>
          <w:ilvl w:val="0"/>
          <w:numId w:val="24"/>
        </w:numPr>
        <w:jc w:val="both"/>
      </w:pPr>
      <w:r w:rsidRPr="003C26B2">
        <w:t>Nhân, chia→ lũy thừa→ cộng và trừ</w:t>
      </w:r>
    </w:p>
    <w:p w14:paraId="26D122C6" w14:textId="77777777" w:rsidR="003A4A0B" w:rsidRPr="003C26B2" w:rsidRDefault="003A4A0B" w:rsidP="00651B20">
      <w:pPr>
        <w:pStyle w:val="ListParagraph"/>
        <w:numPr>
          <w:ilvl w:val="0"/>
          <w:numId w:val="24"/>
        </w:numPr>
        <w:jc w:val="both"/>
      </w:pPr>
      <w:r w:rsidRPr="003C26B2">
        <w:t>Cộng, trừ → nhân và chia → lũy thừa</w:t>
      </w:r>
    </w:p>
    <w:p w14:paraId="402FC1F3" w14:textId="77777777" w:rsidR="003A4A0B" w:rsidRPr="003C26B2" w:rsidRDefault="003A4A0B" w:rsidP="00651B20">
      <w:pPr>
        <w:pStyle w:val="ListParagraph"/>
        <w:numPr>
          <w:ilvl w:val="0"/>
          <w:numId w:val="24"/>
        </w:numPr>
        <w:jc w:val="both"/>
      </w:pPr>
      <w:r w:rsidRPr="003C26B2">
        <w:t>Lũy thừa → nhân, chia → cộng, trừ</w:t>
      </w:r>
    </w:p>
    <w:p w14:paraId="03304DB7" w14:textId="77777777" w:rsidR="003A4A0B" w:rsidRPr="003C26B2" w:rsidRDefault="003A4A0B" w:rsidP="00651B20">
      <w:pPr>
        <w:pStyle w:val="ListParagraph"/>
        <w:numPr>
          <w:ilvl w:val="0"/>
          <w:numId w:val="24"/>
        </w:numPr>
        <w:jc w:val="both"/>
      </w:pPr>
      <w:r w:rsidRPr="003C26B2">
        <w:t>Lũy thừa →cộng, trừ → nhân, chia</w:t>
      </w:r>
    </w:p>
    <w:p w14:paraId="6F220F10" w14:textId="77777777" w:rsidR="003A4A0B" w:rsidRPr="003C26B2" w:rsidRDefault="003A4A0B" w:rsidP="00651B20">
      <w:pPr>
        <w:jc w:val="both"/>
      </w:pPr>
      <w:r w:rsidRPr="003C26B2">
        <w:rPr>
          <w:b/>
        </w:rPr>
        <w:t xml:space="preserve">Câu 5. </w:t>
      </w:r>
      <w:r w:rsidRPr="003C26B2">
        <w:t>Trong các số sau: 30; 18; 25;50 những số nào chia hết cho cả 2 và 5?</w:t>
      </w:r>
    </w:p>
    <w:p w14:paraId="08A8D1C1" w14:textId="77777777" w:rsidR="003A4A0B" w:rsidRPr="003C26B2" w:rsidRDefault="003A4A0B" w:rsidP="00651B20">
      <w:pPr>
        <w:pStyle w:val="ListParagraph"/>
        <w:numPr>
          <w:ilvl w:val="0"/>
          <w:numId w:val="25"/>
        </w:numPr>
        <w:jc w:val="both"/>
      </w:pPr>
      <w:r w:rsidRPr="003C26B2">
        <w:t>30; 18</w:t>
      </w:r>
      <w:r w:rsidRPr="003C26B2">
        <w:tab/>
      </w:r>
      <w:r w:rsidRPr="003C26B2">
        <w:tab/>
        <w:t xml:space="preserve">B. </w:t>
      </w:r>
      <w:r w:rsidR="008348BC">
        <w:t>2</w:t>
      </w:r>
      <w:r w:rsidRPr="003C26B2">
        <w:t>5; 50</w:t>
      </w:r>
      <w:r w:rsidRPr="003C26B2">
        <w:tab/>
      </w:r>
      <w:r w:rsidRPr="003C26B2">
        <w:tab/>
        <w:t>C. 18; 25</w:t>
      </w:r>
      <w:r w:rsidRPr="003C26B2">
        <w:tab/>
      </w:r>
      <w:r w:rsidRPr="003C26B2">
        <w:tab/>
        <w:t xml:space="preserve">D. </w:t>
      </w:r>
      <w:r w:rsidR="008348BC">
        <w:t>3</w:t>
      </w:r>
      <w:r w:rsidRPr="003C26B2">
        <w:t>0; 50</w:t>
      </w:r>
    </w:p>
    <w:p w14:paraId="4F8383BF" w14:textId="77777777" w:rsidR="003A4A0B" w:rsidRPr="003C26B2" w:rsidRDefault="003A4A0B" w:rsidP="00651B20">
      <w:pPr>
        <w:jc w:val="both"/>
      </w:pPr>
      <w:r w:rsidRPr="003C26B2">
        <w:rPr>
          <w:b/>
        </w:rPr>
        <w:t xml:space="preserve">Câu 6. </w:t>
      </w:r>
      <w:r w:rsidRPr="003C26B2">
        <w:t xml:space="preserve"> Số nào là số nguyên tố?</w:t>
      </w:r>
    </w:p>
    <w:p w14:paraId="03621DCB" w14:textId="77777777" w:rsidR="003A4A0B" w:rsidRPr="003C26B2" w:rsidRDefault="003A4A0B" w:rsidP="00651B20">
      <w:pPr>
        <w:pStyle w:val="ListParagraph"/>
        <w:numPr>
          <w:ilvl w:val="0"/>
          <w:numId w:val="26"/>
        </w:numPr>
        <w:jc w:val="both"/>
      </w:pPr>
      <w:r w:rsidRPr="003C26B2">
        <w:t>15</w:t>
      </w:r>
      <w:r w:rsidRPr="003C26B2">
        <w:tab/>
      </w:r>
      <w:r w:rsidRPr="003C26B2">
        <w:tab/>
      </w:r>
      <w:r w:rsidRPr="003C26B2">
        <w:tab/>
        <w:t>B. 4</w:t>
      </w:r>
      <w:r w:rsidRPr="003C26B2">
        <w:tab/>
      </w:r>
      <w:r w:rsidRPr="003C26B2">
        <w:tab/>
      </w:r>
      <w:r w:rsidRPr="003C26B2">
        <w:tab/>
        <w:t>C. 11</w:t>
      </w:r>
      <w:r w:rsidRPr="003C26B2">
        <w:tab/>
      </w:r>
      <w:r w:rsidRPr="003C26B2">
        <w:tab/>
      </w:r>
      <w:r w:rsidRPr="003C26B2">
        <w:tab/>
        <w:t>D. 49</w:t>
      </w:r>
    </w:p>
    <w:p w14:paraId="661D9B55" w14:textId="77777777" w:rsidR="003A4A0B" w:rsidRPr="003C26B2" w:rsidRDefault="003A4A0B" w:rsidP="00651B20">
      <w:pPr>
        <w:jc w:val="both"/>
      </w:pPr>
      <w:r w:rsidRPr="003C26B2">
        <w:rPr>
          <w:b/>
        </w:rPr>
        <w:t>Câu 7.</w:t>
      </w:r>
      <w:r w:rsidRPr="003C26B2">
        <w:t>ƯCLN(18, 60) là:</w:t>
      </w:r>
    </w:p>
    <w:p w14:paraId="18DCFAA0" w14:textId="77777777" w:rsidR="003A4A0B" w:rsidRPr="003C26B2" w:rsidRDefault="003A4A0B" w:rsidP="00651B20">
      <w:pPr>
        <w:pStyle w:val="ListParagraph"/>
        <w:numPr>
          <w:ilvl w:val="0"/>
          <w:numId w:val="27"/>
        </w:numPr>
        <w:jc w:val="both"/>
      </w:pPr>
      <w:r w:rsidRPr="003C26B2">
        <w:t>36</w:t>
      </w:r>
      <w:r w:rsidRPr="003C26B2">
        <w:tab/>
      </w:r>
      <w:r w:rsidRPr="003C26B2">
        <w:tab/>
      </w:r>
      <w:r w:rsidRPr="003C26B2">
        <w:tab/>
        <w:t>B. 6</w:t>
      </w:r>
      <w:r w:rsidRPr="003C26B2">
        <w:tab/>
      </w:r>
      <w:r w:rsidRPr="003C26B2">
        <w:tab/>
      </w:r>
      <w:r w:rsidRPr="003C26B2">
        <w:tab/>
        <w:t>C. 12</w:t>
      </w:r>
      <w:r w:rsidRPr="003C26B2">
        <w:tab/>
      </w:r>
      <w:r w:rsidRPr="003C26B2">
        <w:tab/>
      </w:r>
      <w:r w:rsidRPr="003C26B2">
        <w:tab/>
        <w:t>D. 30</w:t>
      </w:r>
    </w:p>
    <w:p w14:paraId="7087916E" w14:textId="77777777" w:rsidR="003A4A0B" w:rsidRPr="003C26B2" w:rsidRDefault="003A4A0B" w:rsidP="00651B20">
      <w:pPr>
        <w:jc w:val="both"/>
      </w:pPr>
      <w:r w:rsidRPr="003C26B2">
        <w:rPr>
          <w:b/>
        </w:rPr>
        <w:t xml:space="preserve">Câu 8. </w:t>
      </w:r>
      <w:r w:rsidRPr="003C26B2">
        <w:t>BCNN(150</w:t>
      </w:r>
      <w:r w:rsidRPr="003C26B2">
        <w:rPr>
          <w:lang w:val="vi-VN"/>
        </w:rPr>
        <w:t>,30,50</w:t>
      </w:r>
      <w:r w:rsidRPr="003C26B2">
        <w:t>) là:</w:t>
      </w:r>
    </w:p>
    <w:p w14:paraId="1BE329D7" w14:textId="77777777" w:rsidR="003A4A0B" w:rsidRPr="003C26B2" w:rsidRDefault="003A4A0B" w:rsidP="00651B20">
      <w:pPr>
        <w:pStyle w:val="ListParagraph"/>
        <w:numPr>
          <w:ilvl w:val="0"/>
          <w:numId w:val="28"/>
        </w:numPr>
        <w:jc w:val="both"/>
      </w:pPr>
      <w:r w:rsidRPr="003C26B2">
        <w:t>30</w:t>
      </w:r>
      <w:r w:rsidRPr="003C26B2">
        <w:tab/>
      </w:r>
      <w:r w:rsidRPr="003C26B2">
        <w:tab/>
        <w:t>B. 50</w:t>
      </w:r>
      <w:r w:rsidRPr="003C26B2">
        <w:tab/>
      </w:r>
      <w:r w:rsidRPr="003C26B2">
        <w:tab/>
        <w:t>C.150</w:t>
      </w:r>
      <w:r w:rsidRPr="003C26B2">
        <w:tab/>
      </w:r>
      <w:r w:rsidRPr="003C26B2">
        <w:tab/>
      </w:r>
      <w:r w:rsidRPr="003C26B2">
        <w:tab/>
        <w:t>D. khác</w:t>
      </w:r>
    </w:p>
    <w:p w14:paraId="74C8E0C3" w14:textId="77777777" w:rsidR="003A4A0B" w:rsidRPr="003C26B2" w:rsidRDefault="003A4A0B" w:rsidP="00651B20">
      <w:pPr>
        <w:jc w:val="both"/>
      </w:pPr>
      <w:r w:rsidRPr="003C26B2">
        <w:rPr>
          <w:b/>
        </w:rPr>
        <w:t xml:space="preserve">Câu 9. </w:t>
      </w:r>
      <w:r w:rsidRPr="003C26B2">
        <w:t>Trong các số sau, số nào là số nguyên âm?</w:t>
      </w:r>
    </w:p>
    <w:p w14:paraId="596399DD" w14:textId="77777777" w:rsidR="003A4A0B" w:rsidRPr="003C26B2" w:rsidRDefault="003A4A0B" w:rsidP="00651B20">
      <w:pPr>
        <w:pStyle w:val="ListParagraph"/>
        <w:numPr>
          <w:ilvl w:val="0"/>
          <w:numId w:val="29"/>
        </w:numPr>
        <w:jc w:val="both"/>
      </w:pPr>
      <w:r w:rsidRPr="003C26B2">
        <w:t>0</w:t>
      </w:r>
      <w:r w:rsidRPr="003C26B2">
        <w:tab/>
      </w:r>
      <w:r w:rsidRPr="003C26B2">
        <w:tab/>
      </w:r>
      <w:r w:rsidRPr="003C26B2">
        <w:tab/>
        <w:t>B. -70</w:t>
      </w:r>
      <w:r w:rsidRPr="003C26B2">
        <w:tab/>
      </w:r>
      <w:r w:rsidRPr="003C26B2">
        <w:tab/>
      </w:r>
      <w:r w:rsidRPr="003C26B2">
        <w:tab/>
        <w:t>C. 2</w:t>
      </w:r>
      <w:r w:rsidRPr="003C26B2">
        <w:tab/>
      </w:r>
      <w:r w:rsidRPr="003C26B2">
        <w:tab/>
      </w:r>
      <w:r w:rsidRPr="003C26B2">
        <w:tab/>
        <w:t>D. 5</w:t>
      </w:r>
    </w:p>
    <w:p w14:paraId="5D12AB65" w14:textId="77777777" w:rsidR="003A4A0B" w:rsidRPr="003C26B2" w:rsidRDefault="003A4A0B" w:rsidP="00651B20">
      <w:pPr>
        <w:jc w:val="both"/>
        <w:rPr>
          <w:lang w:val="vi-VN"/>
        </w:rPr>
      </w:pPr>
      <w:r w:rsidRPr="003C26B2">
        <w:rPr>
          <w:b/>
        </w:rPr>
        <w:t xml:space="preserve">Câu 10. </w:t>
      </w:r>
      <w:r w:rsidRPr="003C26B2">
        <w:t>Kết quả của phép tính: là:</w:t>
      </w:r>
      <w:r w:rsidRPr="003C26B2">
        <w:rPr>
          <w:lang w:val="vi-VN"/>
        </w:rPr>
        <w:t xml:space="preserve"> -30 - 12</w:t>
      </w:r>
    </w:p>
    <w:p w14:paraId="3046220D" w14:textId="77777777" w:rsidR="003A4A0B" w:rsidRPr="003C26B2" w:rsidRDefault="003A4A0B" w:rsidP="00651B20">
      <w:pPr>
        <w:pStyle w:val="ListParagraph"/>
        <w:numPr>
          <w:ilvl w:val="0"/>
          <w:numId w:val="30"/>
        </w:numPr>
        <w:jc w:val="both"/>
      </w:pPr>
      <w:r w:rsidRPr="003C26B2">
        <w:t>18</w:t>
      </w:r>
      <w:r w:rsidRPr="003C26B2">
        <w:tab/>
      </w:r>
      <w:r w:rsidRPr="003C26B2">
        <w:tab/>
      </w:r>
      <w:r w:rsidRPr="003C26B2">
        <w:tab/>
        <w:t>B. 42</w:t>
      </w:r>
      <w:r w:rsidRPr="003C26B2">
        <w:tab/>
      </w:r>
      <w:r w:rsidRPr="003C26B2">
        <w:tab/>
      </w:r>
      <w:r w:rsidRPr="003C26B2">
        <w:tab/>
        <w:t xml:space="preserve">C. </w:t>
      </w:r>
      <w:r w:rsidRPr="003C26B2">
        <w:rPr>
          <w:lang w:val="vi-VN"/>
        </w:rPr>
        <w:t>-42</w:t>
      </w:r>
      <w:r w:rsidRPr="003C26B2">
        <w:tab/>
      </w:r>
      <w:r w:rsidRPr="003C26B2">
        <w:tab/>
      </w:r>
      <w:r w:rsidRPr="003C26B2">
        <w:tab/>
        <w:t>D.360</w:t>
      </w:r>
    </w:p>
    <w:p w14:paraId="0D9516D5" w14:textId="77777777" w:rsidR="003A4A0B" w:rsidRPr="003C26B2" w:rsidRDefault="003A4A0B" w:rsidP="00651B20">
      <w:pPr>
        <w:jc w:val="both"/>
      </w:pPr>
      <w:r w:rsidRPr="003C26B2">
        <w:rPr>
          <w:b/>
        </w:rPr>
        <w:t xml:space="preserve">Câu 11. </w:t>
      </w:r>
      <w:r w:rsidRPr="003C26B2">
        <w:t>Tính -130 + 25 +130 được kết quả là:</w:t>
      </w:r>
    </w:p>
    <w:p w14:paraId="2B998F25" w14:textId="77777777" w:rsidR="003A4A0B" w:rsidRPr="003C26B2" w:rsidRDefault="003A4A0B" w:rsidP="00651B20">
      <w:pPr>
        <w:pStyle w:val="ListParagraph"/>
        <w:numPr>
          <w:ilvl w:val="0"/>
          <w:numId w:val="31"/>
        </w:numPr>
        <w:jc w:val="both"/>
      </w:pPr>
      <w:r w:rsidRPr="003C26B2">
        <w:t>2</w:t>
      </w:r>
      <w:r w:rsidRPr="003C26B2">
        <w:tab/>
      </w:r>
      <w:r w:rsidRPr="003C26B2">
        <w:tab/>
      </w:r>
      <w:r w:rsidRPr="003C26B2">
        <w:tab/>
        <w:t>B. 25</w:t>
      </w:r>
      <w:r w:rsidRPr="003C26B2">
        <w:tab/>
      </w:r>
      <w:r w:rsidRPr="003C26B2">
        <w:tab/>
      </w:r>
      <w:r w:rsidR="0019759A">
        <w:t xml:space="preserve">         </w:t>
      </w:r>
      <w:r w:rsidRPr="003C26B2">
        <w:t>C. 13</w:t>
      </w:r>
      <w:r w:rsidRPr="003C26B2">
        <w:tab/>
      </w:r>
      <w:r w:rsidRPr="003C26B2">
        <w:tab/>
      </w:r>
      <w:r w:rsidRPr="003C26B2">
        <w:tab/>
        <w:t>D. -20</w:t>
      </w:r>
    </w:p>
    <w:p w14:paraId="3D1546E6" w14:textId="77777777" w:rsidR="0019759A" w:rsidRPr="0019759A" w:rsidRDefault="0019759A" w:rsidP="0019759A">
      <w:pPr>
        <w:spacing w:after="160" w:line="259" w:lineRule="auto"/>
        <w:jc w:val="both"/>
        <w:rPr>
          <w:rFonts w:eastAsia="Calibri"/>
        </w:rPr>
      </w:pPr>
      <w:r w:rsidRPr="0019759A">
        <w:rPr>
          <w:rFonts w:eastAsia="Calibri"/>
          <w:b/>
        </w:rPr>
        <w:t>Câu 1</w:t>
      </w:r>
      <w:r>
        <w:rPr>
          <w:rFonts w:eastAsia="Calibri"/>
          <w:b/>
        </w:rPr>
        <w:t>2</w:t>
      </w:r>
      <w:r w:rsidRPr="0019759A">
        <w:rPr>
          <w:rFonts w:eastAsia="Calibri"/>
          <w:b/>
        </w:rPr>
        <w:t xml:space="preserve">: </w:t>
      </w:r>
      <w:r w:rsidRPr="0019759A">
        <w:rPr>
          <w:rFonts w:eastAsia="Calibri"/>
        </w:rPr>
        <w:t>Các ước của 13 là</w:t>
      </w:r>
    </w:p>
    <w:p w14:paraId="744DB1D4" w14:textId="77777777" w:rsidR="0019759A" w:rsidRPr="00CB0B34" w:rsidRDefault="0019759A" w:rsidP="00CB0B34">
      <w:pPr>
        <w:pStyle w:val="ListParagraph"/>
        <w:numPr>
          <w:ilvl w:val="0"/>
          <w:numId w:val="46"/>
        </w:numPr>
        <w:tabs>
          <w:tab w:val="left" w:pos="3600"/>
        </w:tabs>
        <w:jc w:val="both"/>
        <w:rPr>
          <w:b/>
        </w:rPr>
      </w:pPr>
      <w:r w:rsidRPr="00CB0B34">
        <w:rPr>
          <w:rFonts w:eastAsia="Calibri"/>
        </w:rPr>
        <w:t>1; 13           B. -13; 13</w:t>
      </w:r>
      <w:r w:rsidRPr="00CB0B34">
        <w:rPr>
          <w:rFonts w:eastAsia="Calibri"/>
        </w:rPr>
        <w:tab/>
      </w:r>
      <w:r w:rsidRPr="00CB0B34">
        <w:rPr>
          <w:rFonts w:eastAsia="Calibri"/>
        </w:rPr>
        <w:tab/>
        <w:t xml:space="preserve">   C. 1; -1; 13; -13</w:t>
      </w:r>
      <w:r w:rsidRPr="00CB0B34">
        <w:rPr>
          <w:rFonts w:eastAsia="Calibri"/>
        </w:rPr>
        <w:tab/>
      </w:r>
      <w:r w:rsidRPr="00CB0B34">
        <w:rPr>
          <w:rFonts w:eastAsia="Calibri"/>
        </w:rPr>
        <w:tab/>
        <w:t>D. -1; 1</w:t>
      </w:r>
    </w:p>
    <w:p w14:paraId="63AC0EC5" w14:textId="77777777" w:rsidR="003A4A0B" w:rsidRPr="003C26B2" w:rsidRDefault="003A4A0B" w:rsidP="00651B20">
      <w:pPr>
        <w:jc w:val="both"/>
      </w:pPr>
      <w:r w:rsidRPr="003C26B2">
        <w:rPr>
          <w:b/>
        </w:rPr>
        <w:t>Câu 13</w:t>
      </w:r>
      <w:r w:rsidRPr="003C26B2">
        <w:t>. Chọn đáp án đúng trong các đáp án sau:</w:t>
      </w:r>
    </w:p>
    <w:p w14:paraId="5ABF860A" w14:textId="77777777" w:rsidR="001A7CE0" w:rsidRDefault="003A4A0B" w:rsidP="00375486">
      <w:pPr>
        <w:ind w:firstLine="720"/>
        <w:jc w:val="both"/>
      </w:pPr>
      <w:r w:rsidRPr="003C26B2">
        <w:t xml:space="preserve">A.Các số 205; 100; 0 đều chia hết cho </w:t>
      </w:r>
      <w:r w:rsidR="001A7CE0">
        <w:t xml:space="preserve">5          </w:t>
      </w:r>
      <w:r w:rsidRPr="003C26B2">
        <w:t xml:space="preserve"> </w:t>
      </w:r>
    </w:p>
    <w:p w14:paraId="00860BBF" w14:textId="77777777" w:rsidR="003A4A0B" w:rsidRPr="003C26B2" w:rsidRDefault="003A4A0B" w:rsidP="00375486">
      <w:pPr>
        <w:ind w:firstLine="720"/>
        <w:jc w:val="both"/>
      </w:pPr>
      <w:r w:rsidRPr="003C26B2">
        <w:t xml:space="preserve">B.Các số </w:t>
      </w:r>
      <w:r w:rsidRPr="003C26B2">
        <w:rPr>
          <w:lang w:val="vi-VN"/>
        </w:rPr>
        <w:t>-25</w:t>
      </w:r>
      <w:r w:rsidRPr="003C26B2">
        <w:t>; 23; 35 đều chia hết cho 5</w:t>
      </w:r>
    </w:p>
    <w:p w14:paraId="317D5742" w14:textId="77777777" w:rsidR="001A7CE0" w:rsidRDefault="003A4A0B" w:rsidP="00375486">
      <w:pPr>
        <w:ind w:firstLine="720"/>
        <w:jc w:val="both"/>
      </w:pPr>
      <w:r w:rsidRPr="003C26B2">
        <w:t xml:space="preserve">C.Các số </w:t>
      </w:r>
      <w:r w:rsidRPr="003C26B2">
        <w:rPr>
          <w:lang w:val="vi-VN"/>
        </w:rPr>
        <w:t>-</w:t>
      </w:r>
      <w:r w:rsidRPr="003C26B2">
        <w:t xml:space="preserve">45; 1000; 11 đều chia hết cho </w:t>
      </w:r>
      <w:r w:rsidR="001A7CE0">
        <w:t xml:space="preserve">5     </w:t>
      </w:r>
      <w:r w:rsidRPr="003C26B2">
        <w:t xml:space="preserve">  </w:t>
      </w:r>
    </w:p>
    <w:p w14:paraId="308953A6" w14:textId="77777777" w:rsidR="003A4A0B" w:rsidRPr="003C26B2" w:rsidRDefault="003A4A0B" w:rsidP="00651B20">
      <w:pPr>
        <w:jc w:val="both"/>
      </w:pPr>
      <w:r w:rsidRPr="003C26B2">
        <w:t>D.Các số 7; 30; 95 đều chia hết cho 5</w:t>
      </w:r>
    </w:p>
    <w:p w14:paraId="1F5AD006" w14:textId="77777777" w:rsidR="003A4A0B" w:rsidRPr="003C26B2" w:rsidRDefault="003A4A0B" w:rsidP="00651B20">
      <w:pPr>
        <w:jc w:val="both"/>
      </w:pPr>
      <w:r w:rsidRPr="003C26B2">
        <w:rPr>
          <w:b/>
        </w:rPr>
        <w:t xml:space="preserve">Câu 14. </w:t>
      </w:r>
      <w:r w:rsidRPr="003C26B2">
        <w:t>Hình vuông có cạnh là 10cm thì chu vi của nó là:</w:t>
      </w:r>
    </w:p>
    <w:p w14:paraId="79EB47A9" w14:textId="77777777" w:rsidR="003A4A0B" w:rsidRPr="003C26B2" w:rsidRDefault="003A4A0B" w:rsidP="00651B20">
      <w:pPr>
        <w:pStyle w:val="ListParagraph"/>
        <w:numPr>
          <w:ilvl w:val="0"/>
          <w:numId w:val="18"/>
        </w:numPr>
        <w:jc w:val="both"/>
      </w:pPr>
      <w:r w:rsidRPr="003C26B2">
        <w:rPr>
          <w:position w:val="-6"/>
        </w:rPr>
        <w:object w:dxaOrig="780" w:dyaOrig="320" w14:anchorId="37132448">
          <v:shape id="_x0000_i1027" type="#_x0000_t75" style="width:39.2pt;height:17.2pt" o:ole="">
            <v:imagedata r:id="rId12" o:title=""/>
          </v:shape>
          <o:OLEObject Type="Embed" ProgID="Equation.DSMT4" ShapeID="_x0000_i1027" DrawAspect="Content" ObjectID="_1726206158" r:id="rId13"/>
        </w:object>
      </w:r>
      <w:r w:rsidRPr="003C26B2">
        <w:tab/>
      </w:r>
      <w:r w:rsidRPr="003C26B2">
        <w:tab/>
        <w:t>B. 40cm</w:t>
      </w:r>
      <w:r w:rsidRPr="003C26B2">
        <w:tab/>
      </w:r>
      <w:r w:rsidRPr="003C26B2">
        <w:tab/>
        <w:t xml:space="preserve">C. </w:t>
      </w:r>
      <w:r w:rsidRPr="003C26B2">
        <w:rPr>
          <w:position w:val="-6"/>
        </w:rPr>
        <w:object w:dxaOrig="700" w:dyaOrig="320" w14:anchorId="7463A868">
          <v:shape id="_x0000_i1028" type="#_x0000_t75" style="width:34.95pt;height:17.2pt" o:ole="">
            <v:imagedata r:id="rId14" o:title=""/>
          </v:shape>
          <o:OLEObject Type="Embed" ProgID="Equation.DSMT4" ShapeID="_x0000_i1028" DrawAspect="Content" ObjectID="_1726206159" r:id="rId15"/>
        </w:object>
      </w:r>
      <w:r w:rsidRPr="003C26B2">
        <w:tab/>
      </w:r>
      <w:r w:rsidRPr="003C26B2">
        <w:tab/>
        <w:t>D. 80cm</w:t>
      </w:r>
    </w:p>
    <w:p w14:paraId="52291FE8" w14:textId="77777777" w:rsidR="003A4A0B" w:rsidRPr="003C26B2" w:rsidRDefault="003A4A0B" w:rsidP="00651B20">
      <w:pPr>
        <w:jc w:val="both"/>
      </w:pPr>
      <w:r w:rsidRPr="003C26B2">
        <w:rPr>
          <w:b/>
        </w:rPr>
        <w:t xml:space="preserve">Câu 15. </w:t>
      </w:r>
      <w:r w:rsidRPr="003C26B2">
        <w:t>Hình chữ nhật có  độ dài hai cạnh là 40cm</w:t>
      </w:r>
      <w:r w:rsidRPr="003C26B2">
        <w:rPr>
          <w:lang w:val="vi-VN"/>
        </w:rPr>
        <w:t xml:space="preserve"> và 20cm</w:t>
      </w:r>
      <w:r w:rsidRPr="003C26B2">
        <w:t xml:space="preserve"> thì chu vi của nó là:</w:t>
      </w:r>
    </w:p>
    <w:p w14:paraId="0EB9F31B" w14:textId="77777777" w:rsidR="003A4A0B" w:rsidRPr="003C26B2" w:rsidRDefault="003A4A0B" w:rsidP="00651B20">
      <w:pPr>
        <w:pStyle w:val="ListParagraph"/>
        <w:numPr>
          <w:ilvl w:val="0"/>
          <w:numId w:val="19"/>
        </w:numPr>
        <w:jc w:val="both"/>
      </w:pPr>
      <w:r w:rsidRPr="003C26B2">
        <w:t>120</w:t>
      </w:r>
      <w:r w:rsidRPr="003C26B2">
        <w:rPr>
          <w:lang w:val="vi-VN"/>
        </w:rPr>
        <w:t xml:space="preserve"> </w:t>
      </w:r>
      <w:r w:rsidRPr="003C26B2">
        <w:t>cm</w:t>
      </w:r>
      <w:r w:rsidRPr="003C26B2">
        <w:tab/>
      </w:r>
      <w:r w:rsidRPr="003C26B2">
        <w:tab/>
        <w:t>B. 60cm</w:t>
      </w:r>
      <w:r w:rsidRPr="003C26B2">
        <w:tab/>
      </w:r>
      <w:r w:rsidRPr="003C26B2">
        <w:tab/>
      </w:r>
      <w:r w:rsidRPr="003C26B2">
        <w:tab/>
        <w:t>C. 800cm</w:t>
      </w:r>
      <w:r w:rsidRPr="003C26B2">
        <w:tab/>
      </w:r>
      <w:r w:rsidRPr="003C26B2">
        <w:tab/>
        <w:t>D. 30cm</w:t>
      </w:r>
    </w:p>
    <w:p w14:paraId="0EB014E6" w14:textId="63142DAB" w:rsidR="003A4A0B" w:rsidRPr="003C26B2" w:rsidRDefault="003A4A0B" w:rsidP="00651B20">
      <w:pPr>
        <w:jc w:val="both"/>
      </w:pPr>
      <w:r w:rsidRPr="003C26B2">
        <w:rPr>
          <w:b/>
        </w:rPr>
        <w:t xml:space="preserve">Câu 16. </w:t>
      </w:r>
      <w:r w:rsidRPr="003C26B2">
        <w:t>Tính diện tích hình bình hành có một cạnh</w:t>
      </w:r>
      <w:r w:rsidR="00AB3ED3">
        <w:rPr>
          <w:lang w:val="vi-VN"/>
        </w:rPr>
        <w:t xml:space="preserve"> là 10cm</w:t>
      </w:r>
      <w:r w:rsidRPr="003C26B2">
        <w:t>,  chiều cao</w:t>
      </w:r>
      <w:r w:rsidR="00AB3ED3">
        <w:rPr>
          <w:lang w:val="vi-VN"/>
        </w:rPr>
        <w:t xml:space="preserve"> tương ứng là</w:t>
      </w:r>
      <w:r w:rsidRPr="003C26B2">
        <w:t xml:space="preserve"> là 5</w:t>
      </w:r>
      <w:r w:rsidRPr="003C26B2">
        <w:rPr>
          <w:lang w:val="vi-VN"/>
        </w:rPr>
        <w:t xml:space="preserve"> </w:t>
      </w:r>
      <w:r w:rsidRPr="003C26B2">
        <w:t>cm</w:t>
      </w:r>
    </w:p>
    <w:p w14:paraId="141E76FA" w14:textId="77777777" w:rsidR="003A4A0B" w:rsidRPr="003C26B2" w:rsidRDefault="003A4A0B" w:rsidP="00651B20">
      <w:pPr>
        <w:pStyle w:val="ListParagraph"/>
        <w:numPr>
          <w:ilvl w:val="0"/>
          <w:numId w:val="20"/>
        </w:numPr>
        <w:jc w:val="both"/>
      </w:pPr>
      <w:r w:rsidRPr="003C26B2">
        <w:t>20</w:t>
      </w:r>
      <w:r w:rsidRPr="003C26B2">
        <w:rPr>
          <w:lang w:val="vi-VN"/>
        </w:rPr>
        <w:t xml:space="preserve"> </w:t>
      </w:r>
      <w:r w:rsidRPr="003C26B2">
        <w:t>cm</w:t>
      </w:r>
      <w:r w:rsidRPr="003C26B2">
        <w:tab/>
      </w:r>
      <w:r w:rsidRPr="003C26B2">
        <w:tab/>
        <w:t>B.50</w:t>
      </w:r>
      <w:r w:rsidRPr="003C26B2">
        <w:rPr>
          <w:lang w:val="vi-VN"/>
        </w:rPr>
        <w:t xml:space="preserve"> cm</w:t>
      </w:r>
      <w:r w:rsidRPr="003C26B2">
        <w:rPr>
          <w:vertAlign w:val="superscript"/>
          <w:lang w:val="vi-VN"/>
        </w:rPr>
        <w:t>2</w:t>
      </w:r>
      <w:r w:rsidRPr="003C26B2">
        <w:tab/>
      </w:r>
      <w:r w:rsidRPr="003C26B2">
        <w:tab/>
        <w:t>C. 75</w:t>
      </w:r>
      <w:r w:rsidRPr="003C26B2">
        <w:rPr>
          <w:lang w:val="vi-VN"/>
        </w:rPr>
        <w:t xml:space="preserve"> </w:t>
      </w:r>
      <w:r w:rsidRPr="003C26B2">
        <w:t>cm</w:t>
      </w:r>
      <w:r w:rsidRPr="003C26B2">
        <w:tab/>
      </w:r>
      <w:r w:rsidRPr="003C26B2">
        <w:tab/>
      </w:r>
      <w:r w:rsidRPr="003C26B2">
        <w:tab/>
        <w:t>D. 25cm</w:t>
      </w:r>
      <w:r w:rsidRPr="003C26B2">
        <w:rPr>
          <w:vertAlign w:val="superscript"/>
        </w:rPr>
        <w:t>2</w:t>
      </w:r>
    </w:p>
    <w:p w14:paraId="6FC709DE" w14:textId="77777777" w:rsidR="001A7CE0" w:rsidRDefault="001A7CE0" w:rsidP="00651B20">
      <w:pPr>
        <w:jc w:val="both"/>
        <w:rPr>
          <w:b/>
        </w:rPr>
      </w:pPr>
    </w:p>
    <w:p w14:paraId="41D27A91" w14:textId="77777777" w:rsidR="003A4A0B" w:rsidRPr="003C26B2" w:rsidRDefault="003A4A0B" w:rsidP="00651B20">
      <w:pPr>
        <w:jc w:val="both"/>
        <w:rPr>
          <w:b/>
        </w:rPr>
      </w:pPr>
      <w:r w:rsidRPr="003C26B2">
        <w:rPr>
          <w:b/>
        </w:rPr>
        <w:t>Phần 2: Tự luận (6,0 điểm)</w:t>
      </w:r>
    </w:p>
    <w:p w14:paraId="42B4DC53" w14:textId="77777777" w:rsidR="003A4A0B" w:rsidRPr="003C26B2" w:rsidRDefault="003A4A0B" w:rsidP="00651B20">
      <w:pPr>
        <w:jc w:val="both"/>
      </w:pPr>
      <w:r w:rsidRPr="003C26B2">
        <w:rPr>
          <w:b/>
        </w:rPr>
        <w:t xml:space="preserve">Bài 1: </w:t>
      </w:r>
      <w:r w:rsidRPr="003C26B2">
        <w:rPr>
          <w:i/>
        </w:rPr>
        <w:t>(2 điểm)</w:t>
      </w:r>
      <w:r w:rsidRPr="003C26B2">
        <w:t>Thực hiện phép tính:</w:t>
      </w:r>
    </w:p>
    <w:p w14:paraId="2F753937" w14:textId="77777777" w:rsidR="003A4A0B" w:rsidRPr="003C26B2" w:rsidRDefault="00351197" w:rsidP="00651B20">
      <w:pPr>
        <w:pStyle w:val="ListParagraph"/>
        <w:numPr>
          <w:ilvl w:val="0"/>
          <w:numId w:val="32"/>
        </w:numPr>
        <w:jc w:val="both"/>
      </w:pPr>
      <w:r>
        <w:rPr>
          <w:noProof/>
        </w:rPr>
        <w:pict w14:anchorId="2E409E36">
          <v:shapetype id="_x0000_t202" coordsize="21600,21600" o:spt="202" path="m,l,21600r21600,l21600,xe">
            <v:stroke joinstyle="miter"/>
            <v:path gradientshapeok="t" o:connecttype="rect"/>
          </v:shapetype>
          <v:shape id="Text Box 26" o:spid="_x0000_s1034" type="#_x0000_t202" style="position:absolute;left:0;text-align:left;margin-left:287.6pt;margin-top:382pt;width:36.75pt;height:27.75pt;z-index:251669504;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BElD3QEAAKADAAAOAAAAZHJzL2Uyb0RvYy54bWysU9uO0zAQfUfiHyy/07Qh7ULUdLXsahHS cpEWPsBx7MQi8Zix26R8PWOn2y3whnix5pYzc85MttfT0LODQm/AVny1WHKmrITG2Lbi377ev3rD mQ/CNqIHqyp+VJ5f716+2I6uVDl00DcKGYFYX46u4l0IrswyLzs1CL8ApywlNeAgArnYZg2KkdCH PsuXy002AjYOQSrvKXo3J/ku4WutZPistVeB9RWn2UJ6Mb11fLPdVpQtCtcZeRpD/MMUgzCWmp6h 7kQQbI/mL6jBSAQPOiwkDBlobaRKHIjNavkHm8dOOJW4kDjenWXy/w9Wfjo8ui/IwvQOJlpgIuHd A8jvnlm47YRt1Q0ijJ0SDTVeRcmy0fny9GmU2pc+gtTjR2hoyWIfIAFNGoeoCvFkhE4LOJ5FV1Ng koLFZnOVrzmTlHq9zguyYwdRPn3s0If3CgYWjYoj7TSBi8ODD3PpU0nsZeHe9H3aa29/CxBmjKTh 47zz5GGqJ6qOJGpojkQDYT4TOmsyOsCfnI10IhX3P/YCFWf9B0tSvF0VRbyp5BTrq5wcvMzUlxlh JUFVPHA2m7dhvsO9Q9N21GkW38INyadNovY81WluOoMkzulk451d+qnq+cfa/QIAAP//AwBQSwME FAAGAAgAAAAhABAr8zrfAAAACwEAAA8AAABkcnMvZG93bnJldi54bWxMj8tOwzAQRfdI/IM1SOyo 3SqvhkwqBGILojwkdm7sJhHxOIrdJvw9wwqWozm699xqt7hBnO0Uek8I65UCYanxpqcW4e318aYA EaImowdPFuHbBtjVlxeVLo2f6cWe97EVHEKh1AhdjGMpZWg663RY+dES/45+cjryObXSTHrmcDfI jVKZdLonbuj0aO8723ztTw7h/en4+ZGo5/bBpePsFyXJbSXi9dVydwsi2iX+wfCrz+pQs9PBn8gE MSCkebphFCHPEh7FRJYUOYgDQrHepiDrSv7fUP8AAAD//wMAUEsBAi0AFAAGAAgAAAAhALaDOJL+ AAAA4QEAABMAAAAAAAAAAAAAAAAAAAAAAFtDb250ZW50X1R5cGVzXS54bWxQSwECLQAUAAYACAAA ACEAOP0h/9YAAACUAQAACwAAAAAAAAAAAAAAAAAvAQAAX3JlbHMvLnJlbHNQSwECLQAUAAYACAAA ACEADARJQ90BAACgAwAADgAAAAAAAAAAAAAAAAAuAgAAZHJzL2Uyb0RvYy54bWxQSwECLQAUAAYA CAAAACEAECvzOt8AAAALAQAADwAAAAAAAAAAAAAAAAA3BAAAZHJzL2Rvd25yZXYueG1sUEsFBgAA AAAEAAQA8wAAAEMFAAAAAA== " filled="f" stroked="f">
            <v:textbox style="mso-next-textbox:#Text Box 26">
              <w:txbxContent>
                <w:p w14:paraId="523F1CFD" w14:textId="77777777" w:rsidR="008D1C42" w:rsidRDefault="008D1C42" w:rsidP="003A4A0B"/>
              </w:txbxContent>
            </v:textbox>
          </v:shape>
        </w:pict>
      </w:r>
      <w:r w:rsidR="003A4A0B" w:rsidRPr="003C26B2">
        <w:rPr>
          <w:lang w:val="vi-VN"/>
        </w:rPr>
        <w:t xml:space="preserve"> 7</w:t>
      </w:r>
      <w:r w:rsidR="003A4A0B" w:rsidRPr="003C26B2">
        <w:rPr>
          <w:vertAlign w:val="superscript"/>
          <w:lang w:val="vi-VN"/>
        </w:rPr>
        <w:t>11</w:t>
      </w:r>
      <w:r w:rsidR="003A4A0B" w:rsidRPr="003C26B2">
        <w:rPr>
          <w:lang w:val="vi-VN"/>
        </w:rPr>
        <w:t xml:space="preserve"> :7</w:t>
      </w:r>
      <w:r w:rsidR="003A4A0B" w:rsidRPr="003C26B2">
        <w:rPr>
          <w:vertAlign w:val="superscript"/>
          <w:lang w:val="vi-VN"/>
        </w:rPr>
        <w:t>9</w:t>
      </w:r>
      <w:r w:rsidR="003A4A0B" w:rsidRPr="003C26B2">
        <w:rPr>
          <w:lang w:val="vi-VN"/>
        </w:rPr>
        <w:t xml:space="preserve"> +(-9 )</w:t>
      </w:r>
      <w:r w:rsidR="003A4A0B" w:rsidRPr="003C26B2">
        <w:tab/>
      </w:r>
      <w:r w:rsidR="003A4A0B" w:rsidRPr="003C26B2">
        <w:tab/>
        <w:t>b)</w:t>
      </w:r>
      <w:r w:rsidR="003A4A0B" w:rsidRPr="003C26B2">
        <w:rPr>
          <w:lang w:val="vi-VN"/>
        </w:rPr>
        <w:t xml:space="preserve"> </w:t>
      </w:r>
      <w:r w:rsidR="003A4A0B" w:rsidRPr="003C26B2">
        <w:t>13</w:t>
      </w:r>
      <w:r w:rsidR="003A4A0B" w:rsidRPr="003C26B2">
        <w:rPr>
          <w:lang w:val="vi-VN"/>
        </w:rPr>
        <w:t xml:space="preserve"> - 3.(18-10)</w:t>
      </w:r>
      <w:r w:rsidR="003A4A0B" w:rsidRPr="003C26B2">
        <w:t xml:space="preserve"> </w:t>
      </w:r>
    </w:p>
    <w:p w14:paraId="3F20BD62" w14:textId="77777777" w:rsidR="001A7CE0" w:rsidRDefault="001A7CE0" w:rsidP="00651B20">
      <w:pPr>
        <w:jc w:val="both"/>
        <w:rPr>
          <w:b/>
        </w:rPr>
      </w:pPr>
    </w:p>
    <w:p w14:paraId="660E409A" w14:textId="77777777" w:rsidR="003A4A0B" w:rsidRPr="003C26B2" w:rsidRDefault="003A4A0B" w:rsidP="00651B20">
      <w:pPr>
        <w:jc w:val="both"/>
      </w:pPr>
      <w:r w:rsidRPr="003C26B2">
        <w:rPr>
          <w:b/>
        </w:rPr>
        <w:t xml:space="preserve">Bài 2: </w:t>
      </w:r>
      <w:r w:rsidRPr="003C26B2">
        <w:rPr>
          <w:i/>
        </w:rPr>
        <w:t>(2 điểm)</w:t>
      </w:r>
      <w:r w:rsidRPr="003C26B2">
        <w:t>Tìm x, biết:</w:t>
      </w:r>
    </w:p>
    <w:p w14:paraId="4BD13248" w14:textId="77777777" w:rsidR="003A4A0B" w:rsidRPr="003C26B2" w:rsidRDefault="003A4A0B" w:rsidP="00651B20">
      <w:pPr>
        <w:pStyle w:val="ListParagraph"/>
        <w:numPr>
          <w:ilvl w:val="0"/>
          <w:numId w:val="33"/>
        </w:numPr>
        <w:jc w:val="both"/>
      </w:pPr>
      <w:r w:rsidRPr="003C26B2">
        <w:rPr>
          <w:lang w:val="vi-VN"/>
        </w:rPr>
        <w:t>60 + x = 27</w:t>
      </w:r>
      <w:r w:rsidRPr="003C26B2">
        <w:tab/>
      </w:r>
      <w:r w:rsidRPr="003C26B2">
        <w:tab/>
        <w:t>b) 5</w:t>
      </w:r>
      <w:r w:rsidRPr="003C26B2">
        <w:rPr>
          <w:lang w:val="vi-VN"/>
        </w:rPr>
        <w:t xml:space="preserve"> + 2x =15 : (-3)</w:t>
      </w:r>
    </w:p>
    <w:p w14:paraId="3382C1EF" w14:textId="77777777" w:rsidR="001A7CE0" w:rsidRDefault="001A7CE0" w:rsidP="00651B20">
      <w:pPr>
        <w:jc w:val="both"/>
        <w:rPr>
          <w:b/>
        </w:rPr>
      </w:pPr>
    </w:p>
    <w:p w14:paraId="3A56B621" w14:textId="77777777" w:rsidR="003A4A0B" w:rsidRPr="003C26B2" w:rsidRDefault="003A4A0B" w:rsidP="00651B20">
      <w:pPr>
        <w:jc w:val="both"/>
        <w:rPr>
          <w:rFonts w:eastAsiaTheme="minorHAnsi"/>
          <w:b/>
          <w:bCs/>
          <w:i/>
          <w:iCs/>
          <w:lang w:val="vi-VN"/>
        </w:rPr>
      </w:pPr>
      <w:r w:rsidRPr="003C26B2">
        <w:rPr>
          <w:b/>
        </w:rPr>
        <w:t>Bài</w:t>
      </w:r>
      <w:r w:rsidRPr="003C26B2">
        <w:rPr>
          <w:b/>
          <w:lang w:val="vi-VN"/>
        </w:rPr>
        <w:t xml:space="preserve"> 3</w:t>
      </w:r>
      <w:r w:rsidRPr="003C26B2">
        <w:rPr>
          <w:lang w:val="vi-VN"/>
        </w:rPr>
        <w:t xml:space="preserve"> </w:t>
      </w:r>
      <w:r w:rsidRPr="003C26B2">
        <w:rPr>
          <w:i/>
          <w:lang w:val="vi-VN"/>
        </w:rPr>
        <w:t>(1,0 điểm)</w:t>
      </w:r>
    </w:p>
    <w:p w14:paraId="2B95F4B2" w14:textId="22769800" w:rsidR="003A4A0B" w:rsidRPr="003C26B2" w:rsidRDefault="003A4A0B" w:rsidP="00651B20">
      <w:pPr>
        <w:spacing w:after="160" w:line="259" w:lineRule="auto"/>
        <w:jc w:val="both"/>
        <w:rPr>
          <w:rFonts w:eastAsiaTheme="minorHAnsi"/>
          <w:lang w:val="vi-VN"/>
        </w:rPr>
      </w:pPr>
      <w:r w:rsidRPr="003C26B2">
        <w:rPr>
          <w:rFonts w:eastAsiaTheme="minorHAnsi"/>
          <w:lang w:val="vi-VN"/>
        </w:rPr>
        <w:t xml:space="preserve"> </w:t>
      </w:r>
      <w:r w:rsidR="00375486">
        <w:rPr>
          <w:rFonts w:eastAsiaTheme="minorHAnsi"/>
          <w:lang w:val="vi-VN"/>
        </w:rPr>
        <w:tab/>
      </w:r>
      <w:r w:rsidRPr="003C26B2">
        <w:rPr>
          <w:rFonts w:eastAsiaTheme="minorHAnsi"/>
          <w:lang w:val="vi-VN"/>
        </w:rPr>
        <w:t xml:space="preserve">Một bài kiểm tra trắc nghiệm có 50 câu hỏi.Với mỗi câu trả lời đúng được +5 điểm, với mỗi câu trả lời sai thì được -3 điểm và 0 điểm cho mỗi câu hỏi chưa trả lời.Tính số điểm của một học sinh đạt được khi đã trả lời 35 câu đúng, 10 câu sai và 5 câu chưa trả lời </w:t>
      </w:r>
      <w:r w:rsidR="00C66123">
        <w:rPr>
          <w:rFonts w:eastAsiaTheme="minorHAnsi"/>
          <w:lang w:val="vi-VN"/>
        </w:rPr>
        <w:t>được.</w:t>
      </w:r>
    </w:p>
    <w:p w14:paraId="32D908F0" w14:textId="77777777" w:rsidR="003A4A0B" w:rsidRPr="003C26B2" w:rsidRDefault="003A4A0B" w:rsidP="00651B20">
      <w:pPr>
        <w:spacing w:after="160" w:line="259" w:lineRule="auto"/>
        <w:jc w:val="both"/>
        <w:rPr>
          <w:rFonts w:eastAsiaTheme="minorHAnsi"/>
          <w:i/>
          <w:lang w:val="vi-VN"/>
        </w:rPr>
      </w:pPr>
      <w:r w:rsidRPr="003C26B2">
        <w:rPr>
          <w:rFonts w:eastAsiaTheme="minorHAnsi"/>
          <w:b/>
          <w:lang w:val="vi-VN"/>
        </w:rPr>
        <w:t>Bài 4</w:t>
      </w:r>
      <w:r w:rsidRPr="003C26B2">
        <w:rPr>
          <w:rFonts w:eastAsiaTheme="minorHAnsi"/>
          <w:lang w:val="vi-VN"/>
        </w:rPr>
        <w:t xml:space="preserve"> </w:t>
      </w:r>
      <w:r w:rsidRPr="003C26B2">
        <w:rPr>
          <w:rFonts w:eastAsiaTheme="minorHAnsi"/>
          <w:i/>
          <w:lang w:val="vi-VN"/>
        </w:rPr>
        <w:t>(1,0 điểm )</w:t>
      </w:r>
    </w:p>
    <w:p w14:paraId="4B38A279" w14:textId="77777777" w:rsidR="003A4A0B" w:rsidRPr="003C26B2" w:rsidRDefault="003A4A0B" w:rsidP="00375486">
      <w:pPr>
        <w:ind w:firstLine="720"/>
        <w:jc w:val="both"/>
      </w:pPr>
      <w:r w:rsidRPr="003C26B2">
        <w:t>Một gia đình dự định mua gạch men loại hình vuông cạnh 40cm để lát nền của căn phòng hình chữ nhật có chiều dài 8m và chiều rộng 4m. Tính số viên gạch cần mua để lát căn phòng đó?</w:t>
      </w:r>
    </w:p>
    <w:p w14:paraId="56BDDA24" w14:textId="77777777" w:rsidR="003A4A0B" w:rsidRPr="003C26B2" w:rsidRDefault="003A4A0B" w:rsidP="001A7CE0">
      <w:pPr>
        <w:jc w:val="both"/>
      </w:pPr>
    </w:p>
    <w:p w14:paraId="4C667D48" w14:textId="77777777" w:rsidR="003A4A0B" w:rsidRPr="003C26B2" w:rsidRDefault="003A4A0B" w:rsidP="001A7CE0">
      <w:pPr>
        <w:pStyle w:val="ListParagraph"/>
        <w:numPr>
          <w:ilvl w:val="0"/>
          <w:numId w:val="17"/>
        </w:numPr>
        <w:spacing w:before="60" w:after="60" w:line="300" w:lineRule="auto"/>
        <w:ind w:left="0" w:right="-412" w:firstLine="0"/>
        <w:jc w:val="both"/>
        <w:rPr>
          <w:b/>
        </w:rPr>
      </w:pPr>
      <w:r w:rsidRPr="003C26B2">
        <w:br w:type="page"/>
      </w:r>
    </w:p>
    <w:p w14:paraId="12E103B5" w14:textId="77777777" w:rsidR="003A4A0B" w:rsidRPr="003C26B2" w:rsidRDefault="003A4A0B" w:rsidP="00651B20">
      <w:pPr>
        <w:spacing w:before="60" w:after="60" w:line="300" w:lineRule="auto"/>
        <w:ind w:left="576" w:right="-432"/>
        <w:jc w:val="both"/>
        <w:rPr>
          <w:b/>
        </w:rPr>
      </w:pPr>
    </w:p>
    <w:p w14:paraId="5D57F458" w14:textId="77777777" w:rsidR="003A4A0B" w:rsidRDefault="003A4A0B" w:rsidP="00651B20">
      <w:pPr>
        <w:spacing w:before="60" w:after="60" w:line="300" w:lineRule="auto"/>
        <w:ind w:left="144" w:right="-432"/>
        <w:jc w:val="both"/>
        <w:rPr>
          <w:b/>
        </w:rPr>
      </w:pPr>
      <w:r w:rsidRPr="003C26B2">
        <w:rPr>
          <w:b/>
        </w:rPr>
        <w:t xml:space="preserve">  ĐÁP ÁN ĐỀ 1 -KT GIỮA KÌ 1-TOÁN 6 </w:t>
      </w:r>
    </w:p>
    <w:p w14:paraId="1245B9A6" w14:textId="77777777" w:rsidR="003A7295" w:rsidRPr="004C776F" w:rsidRDefault="003A7295" w:rsidP="003A7295">
      <w:pPr>
        <w:pStyle w:val="ListParagraph"/>
        <w:numPr>
          <w:ilvl w:val="0"/>
          <w:numId w:val="39"/>
        </w:numPr>
        <w:spacing w:before="60" w:after="60" w:line="300" w:lineRule="auto"/>
        <w:ind w:right="-432"/>
        <w:jc w:val="both"/>
        <w:rPr>
          <w:i/>
        </w:rPr>
      </w:pPr>
      <w:r>
        <w:rPr>
          <w:b/>
        </w:rPr>
        <w:t>Trắc nghiệm</w:t>
      </w:r>
      <w:r w:rsidR="004C776F">
        <w:rPr>
          <w:b/>
        </w:rPr>
        <w:t xml:space="preserve"> 4 điểm </w:t>
      </w:r>
      <w:r w:rsidR="004C776F" w:rsidRPr="004C776F">
        <w:rPr>
          <w:i/>
        </w:rPr>
        <w:t>( Mỗi câu trả lời đúng 0,25 đ)</w:t>
      </w:r>
    </w:p>
    <w:tbl>
      <w:tblPr>
        <w:tblStyle w:val="TableGrid"/>
        <w:tblW w:w="0" w:type="auto"/>
        <w:tblInd w:w="504" w:type="dxa"/>
        <w:tblLook w:val="04A0" w:firstRow="1" w:lastRow="0" w:firstColumn="1" w:lastColumn="0" w:noHBand="0" w:noVBand="1"/>
      </w:tblPr>
      <w:tblGrid>
        <w:gridCol w:w="2282"/>
        <w:gridCol w:w="2282"/>
        <w:gridCol w:w="2282"/>
        <w:gridCol w:w="2282"/>
      </w:tblGrid>
      <w:tr w:rsidR="003A7295" w14:paraId="54512CDC" w14:textId="77777777" w:rsidTr="004C776F">
        <w:trPr>
          <w:trHeight w:val="506"/>
        </w:trPr>
        <w:tc>
          <w:tcPr>
            <w:tcW w:w="2282" w:type="dxa"/>
          </w:tcPr>
          <w:p w14:paraId="17EFDB71" w14:textId="77777777" w:rsidR="003A7295" w:rsidRPr="004C776F" w:rsidRDefault="003A7295" w:rsidP="003A7295">
            <w:pPr>
              <w:pStyle w:val="ListParagraph"/>
              <w:spacing w:before="60" w:after="60" w:line="300" w:lineRule="auto"/>
              <w:ind w:left="0" w:right="-432"/>
              <w:jc w:val="both"/>
            </w:pPr>
            <w:r w:rsidRPr="004C776F">
              <w:t>Câu 1: B</w:t>
            </w:r>
          </w:p>
        </w:tc>
        <w:tc>
          <w:tcPr>
            <w:tcW w:w="2282" w:type="dxa"/>
          </w:tcPr>
          <w:p w14:paraId="67C23220" w14:textId="77777777" w:rsidR="003A7295" w:rsidRPr="004C776F" w:rsidRDefault="003A7295" w:rsidP="003A7295">
            <w:pPr>
              <w:pStyle w:val="ListParagraph"/>
              <w:spacing w:before="60" w:after="60" w:line="300" w:lineRule="auto"/>
              <w:ind w:left="0" w:right="-432"/>
              <w:jc w:val="both"/>
            </w:pPr>
            <w:r w:rsidRPr="004C776F">
              <w:t>Câu 5: D</w:t>
            </w:r>
          </w:p>
        </w:tc>
        <w:tc>
          <w:tcPr>
            <w:tcW w:w="2282" w:type="dxa"/>
          </w:tcPr>
          <w:p w14:paraId="2009D8AF" w14:textId="77777777" w:rsidR="003A7295" w:rsidRPr="004C776F" w:rsidRDefault="003A7295" w:rsidP="003A7295">
            <w:pPr>
              <w:pStyle w:val="ListParagraph"/>
              <w:spacing w:before="60" w:after="60" w:line="300" w:lineRule="auto"/>
              <w:ind w:left="0" w:right="-432"/>
              <w:jc w:val="both"/>
            </w:pPr>
            <w:r w:rsidRPr="004C776F">
              <w:t>Câu 9: B</w:t>
            </w:r>
          </w:p>
        </w:tc>
        <w:tc>
          <w:tcPr>
            <w:tcW w:w="2282" w:type="dxa"/>
          </w:tcPr>
          <w:p w14:paraId="34CA69FF" w14:textId="77777777" w:rsidR="003A7295" w:rsidRPr="004C776F" w:rsidRDefault="003A7295" w:rsidP="003A7295">
            <w:pPr>
              <w:pStyle w:val="ListParagraph"/>
              <w:spacing w:before="60" w:after="60" w:line="300" w:lineRule="auto"/>
              <w:ind w:left="0" w:right="-432"/>
              <w:jc w:val="both"/>
            </w:pPr>
            <w:r w:rsidRPr="004C776F">
              <w:t xml:space="preserve">Câu 13: </w:t>
            </w:r>
            <w:r w:rsidR="004C776F" w:rsidRPr="004C776F">
              <w:t>A</w:t>
            </w:r>
          </w:p>
        </w:tc>
      </w:tr>
      <w:tr w:rsidR="003A7295" w14:paraId="5CCC00B5" w14:textId="77777777" w:rsidTr="004C776F">
        <w:trPr>
          <w:trHeight w:val="506"/>
        </w:trPr>
        <w:tc>
          <w:tcPr>
            <w:tcW w:w="2282" w:type="dxa"/>
          </w:tcPr>
          <w:p w14:paraId="4932C9DD" w14:textId="77777777" w:rsidR="003A7295" w:rsidRPr="004C776F" w:rsidRDefault="003A7295" w:rsidP="003A7295">
            <w:pPr>
              <w:pStyle w:val="ListParagraph"/>
              <w:spacing w:before="60" w:after="60" w:line="300" w:lineRule="auto"/>
              <w:ind w:left="0" w:right="-432"/>
              <w:jc w:val="both"/>
            </w:pPr>
            <w:r w:rsidRPr="004C776F">
              <w:t>Câu 2: C</w:t>
            </w:r>
          </w:p>
        </w:tc>
        <w:tc>
          <w:tcPr>
            <w:tcW w:w="2282" w:type="dxa"/>
          </w:tcPr>
          <w:p w14:paraId="3C770A3D" w14:textId="77777777" w:rsidR="003A7295" w:rsidRPr="004C776F" w:rsidRDefault="003A7295" w:rsidP="003A7295">
            <w:pPr>
              <w:pStyle w:val="ListParagraph"/>
              <w:spacing w:before="60" w:after="60" w:line="300" w:lineRule="auto"/>
              <w:ind w:left="0" w:right="-432"/>
              <w:jc w:val="both"/>
            </w:pPr>
            <w:r w:rsidRPr="004C776F">
              <w:t>Câu 6: C</w:t>
            </w:r>
          </w:p>
        </w:tc>
        <w:tc>
          <w:tcPr>
            <w:tcW w:w="2282" w:type="dxa"/>
          </w:tcPr>
          <w:p w14:paraId="3DD08FAA" w14:textId="77777777" w:rsidR="003A7295" w:rsidRPr="004C776F" w:rsidRDefault="003A7295" w:rsidP="003A7295">
            <w:pPr>
              <w:pStyle w:val="ListParagraph"/>
              <w:spacing w:before="60" w:after="60" w:line="300" w:lineRule="auto"/>
              <w:ind w:left="0" w:right="-432"/>
              <w:jc w:val="both"/>
            </w:pPr>
            <w:r w:rsidRPr="004C776F">
              <w:t>Câu 10: C</w:t>
            </w:r>
          </w:p>
        </w:tc>
        <w:tc>
          <w:tcPr>
            <w:tcW w:w="2282" w:type="dxa"/>
          </w:tcPr>
          <w:p w14:paraId="05244DDE" w14:textId="77777777" w:rsidR="003A7295" w:rsidRPr="004C776F" w:rsidRDefault="004C776F" w:rsidP="003A7295">
            <w:pPr>
              <w:pStyle w:val="ListParagraph"/>
              <w:spacing w:before="60" w:after="60" w:line="300" w:lineRule="auto"/>
              <w:ind w:left="0" w:right="-432"/>
              <w:jc w:val="both"/>
            </w:pPr>
            <w:r w:rsidRPr="004C776F">
              <w:t>Câu 14: B</w:t>
            </w:r>
          </w:p>
        </w:tc>
      </w:tr>
      <w:tr w:rsidR="003A7295" w14:paraId="62140C2B" w14:textId="77777777" w:rsidTr="004C776F">
        <w:trPr>
          <w:trHeight w:val="489"/>
        </w:trPr>
        <w:tc>
          <w:tcPr>
            <w:tcW w:w="2282" w:type="dxa"/>
          </w:tcPr>
          <w:p w14:paraId="19440F66" w14:textId="77777777" w:rsidR="003A7295" w:rsidRPr="004C776F" w:rsidRDefault="003A7295" w:rsidP="003A7295">
            <w:pPr>
              <w:pStyle w:val="ListParagraph"/>
              <w:spacing w:before="60" w:after="60" w:line="300" w:lineRule="auto"/>
              <w:ind w:left="0" w:right="-432"/>
              <w:jc w:val="both"/>
            </w:pPr>
            <w:r w:rsidRPr="004C776F">
              <w:t>Câu 3: A</w:t>
            </w:r>
          </w:p>
        </w:tc>
        <w:tc>
          <w:tcPr>
            <w:tcW w:w="2282" w:type="dxa"/>
          </w:tcPr>
          <w:p w14:paraId="630F8841" w14:textId="77777777" w:rsidR="003A7295" w:rsidRPr="004C776F" w:rsidRDefault="003A7295" w:rsidP="003A7295">
            <w:pPr>
              <w:pStyle w:val="ListParagraph"/>
              <w:spacing w:before="60" w:after="60" w:line="300" w:lineRule="auto"/>
              <w:ind w:left="0" w:right="-432"/>
              <w:jc w:val="both"/>
            </w:pPr>
            <w:r w:rsidRPr="004C776F">
              <w:t>Câu 7: B</w:t>
            </w:r>
          </w:p>
        </w:tc>
        <w:tc>
          <w:tcPr>
            <w:tcW w:w="2282" w:type="dxa"/>
          </w:tcPr>
          <w:p w14:paraId="65EB1B66" w14:textId="77777777" w:rsidR="003A7295" w:rsidRPr="004C776F" w:rsidRDefault="003A7295" w:rsidP="003A7295">
            <w:pPr>
              <w:pStyle w:val="ListParagraph"/>
              <w:spacing w:before="60" w:after="60" w:line="300" w:lineRule="auto"/>
              <w:ind w:left="0" w:right="-432"/>
              <w:jc w:val="both"/>
            </w:pPr>
            <w:r w:rsidRPr="004C776F">
              <w:t>Câu 11: B</w:t>
            </w:r>
          </w:p>
        </w:tc>
        <w:tc>
          <w:tcPr>
            <w:tcW w:w="2282" w:type="dxa"/>
          </w:tcPr>
          <w:p w14:paraId="07870694" w14:textId="77777777" w:rsidR="003A7295" w:rsidRPr="004C776F" w:rsidRDefault="004C776F" w:rsidP="003A7295">
            <w:pPr>
              <w:pStyle w:val="ListParagraph"/>
              <w:spacing w:before="60" w:after="60" w:line="300" w:lineRule="auto"/>
              <w:ind w:left="0" w:right="-432"/>
              <w:jc w:val="both"/>
            </w:pPr>
            <w:r w:rsidRPr="004C776F">
              <w:t>Câu 15: A</w:t>
            </w:r>
          </w:p>
        </w:tc>
      </w:tr>
      <w:tr w:rsidR="003A7295" w14:paraId="66E2E23D" w14:textId="77777777" w:rsidTr="004C776F">
        <w:trPr>
          <w:trHeight w:val="506"/>
        </w:trPr>
        <w:tc>
          <w:tcPr>
            <w:tcW w:w="2282" w:type="dxa"/>
          </w:tcPr>
          <w:p w14:paraId="3623B480" w14:textId="77777777" w:rsidR="003A7295" w:rsidRPr="004C776F" w:rsidRDefault="003A7295" w:rsidP="003A7295">
            <w:pPr>
              <w:pStyle w:val="ListParagraph"/>
              <w:spacing w:before="60" w:after="60" w:line="300" w:lineRule="auto"/>
              <w:ind w:left="0" w:right="-432"/>
              <w:jc w:val="both"/>
            </w:pPr>
            <w:r w:rsidRPr="004C776F">
              <w:t>Câu 4:  C</w:t>
            </w:r>
          </w:p>
        </w:tc>
        <w:tc>
          <w:tcPr>
            <w:tcW w:w="2282" w:type="dxa"/>
          </w:tcPr>
          <w:p w14:paraId="12D0550A" w14:textId="77777777" w:rsidR="003A7295" w:rsidRPr="004C776F" w:rsidRDefault="003A7295" w:rsidP="003A7295">
            <w:pPr>
              <w:pStyle w:val="ListParagraph"/>
              <w:spacing w:before="60" w:after="60" w:line="300" w:lineRule="auto"/>
              <w:ind w:left="0" w:right="-432"/>
              <w:jc w:val="both"/>
            </w:pPr>
            <w:r w:rsidRPr="004C776F">
              <w:t>Câu 8: C</w:t>
            </w:r>
          </w:p>
        </w:tc>
        <w:tc>
          <w:tcPr>
            <w:tcW w:w="2282" w:type="dxa"/>
          </w:tcPr>
          <w:p w14:paraId="5D5B1F7F" w14:textId="4E52E0AD" w:rsidR="003A7295" w:rsidRPr="004C776F" w:rsidRDefault="003A7295" w:rsidP="00CB0B34">
            <w:pPr>
              <w:pStyle w:val="ListParagraph"/>
              <w:spacing w:before="60" w:after="60" w:line="300" w:lineRule="auto"/>
              <w:ind w:left="0" w:right="-432"/>
              <w:jc w:val="both"/>
            </w:pPr>
            <w:r w:rsidRPr="004C776F">
              <w:t xml:space="preserve">Câu 12: </w:t>
            </w:r>
            <w:r w:rsidR="00C66123">
              <w:t>C</w:t>
            </w:r>
          </w:p>
        </w:tc>
        <w:tc>
          <w:tcPr>
            <w:tcW w:w="2282" w:type="dxa"/>
          </w:tcPr>
          <w:p w14:paraId="0BD43431" w14:textId="77777777" w:rsidR="003A7295" w:rsidRPr="004C776F" w:rsidRDefault="004C776F" w:rsidP="003A7295">
            <w:pPr>
              <w:pStyle w:val="ListParagraph"/>
              <w:spacing w:before="60" w:after="60" w:line="300" w:lineRule="auto"/>
              <w:ind w:left="0" w:right="-432"/>
              <w:jc w:val="both"/>
            </w:pPr>
            <w:r w:rsidRPr="004C776F">
              <w:t>Câu 16: B</w:t>
            </w:r>
          </w:p>
        </w:tc>
      </w:tr>
    </w:tbl>
    <w:p w14:paraId="290E1EF8" w14:textId="77777777" w:rsidR="003A7295" w:rsidRPr="003A7295" w:rsidRDefault="004C776F" w:rsidP="004C776F">
      <w:pPr>
        <w:pStyle w:val="ListParagraph"/>
        <w:numPr>
          <w:ilvl w:val="0"/>
          <w:numId w:val="39"/>
        </w:numPr>
        <w:spacing w:before="60" w:after="60" w:line="300" w:lineRule="auto"/>
        <w:ind w:right="-432"/>
        <w:jc w:val="both"/>
        <w:rPr>
          <w:b/>
        </w:rPr>
      </w:pPr>
      <w:r>
        <w:rPr>
          <w:b/>
        </w:rPr>
        <w:t>Tự luận 6 điểm</w:t>
      </w:r>
    </w:p>
    <w:tbl>
      <w:tblPr>
        <w:tblStyle w:val="TableGrid"/>
        <w:tblW w:w="9251" w:type="dxa"/>
        <w:tblInd w:w="355" w:type="dxa"/>
        <w:tblLook w:val="04A0" w:firstRow="1" w:lastRow="0" w:firstColumn="1" w:lastColumn="0" w:noHBand="0" w:noVBand="1"/>
      </w:tblPr>
      <w:tblGrid>
        <w:gridCol w:w="1313"/>
        <w:gridCol w:w="6520"/>
        <w:gridCol w:w="1418"/>
      </w:tblGrid>
      <w:tr w:rsidR="003A4A0B" w:rsidRPr="003C26B2" w14:paraId="38EC2417" w14:textId="77777777" w:rsidTr="003C26B2">
        <w:tc>
          <w:tcPr>
            <w:tcW w:w="1313" w:type="dxa"/>
          </w:tcPr>
          <w:p w14:paraId="1DC6DDA6" w14:textId="77777777" w:rsidR="003A4A0B" w:rsidRPr="003C26B2" w:rsidRDefault="003A4A0B" w:rsidP="00651B20">
            <w:pPr>
              <w:spacing w:before="60" w:after="60" w:line="300" w:lineRule="auto"/>
              <w:jc w:val="both"/>
              <w:rPr>
                <w:b/>
              </w:rPr>
            </w:pPr>
            <w:r w:rsidRPr="003C26B2">
              <w:rPr>
                <w:b/>
              </w:rPr>
              <w:t xml:space="preserve">Bài </w:t>
            </w:r>
          </w:p>
        </w:tc>
        <w:tc>
          <w:tcPr>
            <w:tcW w:w="6520" w:type="dxa"/>
          </w:tcPr>
          <w:p w14:paraId="7131DCB4" w14:textId="77777777" w:rsidR="003A4A0B" w:rsidRPr="003C26B2" w:rsidRDefault="003A4A0B" w:rsidP="00651B20">
            <w:pPr>
              <w:spacing w:before="60" w:after="60" w:line="300" w:lineRule="auto"/>
              <w:jc w:val="both"/>
              <w:rPr>
                <w:b/>
              </w:rPr>
            </w:pPr>
            <w:r w:rsidRPr="003C26B2">
              <w:rPr>
                <w:b/>
              </w:rPr>
              <w:t>Lời giải</w:t>
            </w:r>
          </w:p>
        </w:tc>
        <w:tc>
          <w:tcPr>
            <w:tcW w:w="1418" w:type="dxa"/>
          </w:tcPr>
          <w:p w14:paraId="20ECD676" w14:textId="77777777" w:rsidR="003A4A0B" w:rsidRPr="003C26B2" w:rsidRDefault="003A4A0B" w:rsidP="00651B20">
            <w:pPr>
              <w:spacing w:before="60" w:after="60" w:line="300" w:lineRule="auto"/>
              <w:jc w:val="both"/>
              <w:rPr>
                <w:b/>
              </w:rPr>
            </w:pPr>
            <w:r w:rsidRPr="003C26B2">
              <w:rPr>
                <w:b/>
              </w:rPr>
              <w:t>Điểm</w:t>
            </w:r>
          </w:p>
        </w:tc>
      </w:tr>
      <w:tr w:rsidR="003A4A0B" w:rsidRPr="003C26B2" w14:paraId="6FDFC051" w14:textId="77777777" w:rsidTr="003C26B2">
        <w:tc>
          <w:tcPr>
            <w:tcW w:w="1313" w:type="dxa"/>
          </w:tcPr>
          <w:p w14:paraId="56315B2C" w14:textId="77777777" w:rsidR="00EE7629" w:rsidRDefault="00EE7629" w:rsidP="00651B20">
            <w:pPr>
              <w:spacing w:before="60" w:after="60" w:line="300" w:lineRule="auto"/>
              <w:jc w:val="both"/>
              <w:rPr>
                <w:bCs/>
              </w:rPr>
            </w:pPr>
          </w:p>
          <w:p w14:paraId="3E839880" w14:textId="77777777" w:rsidR="003A4A0B" w:rsidRDefault="003A4A0B" w:rsidP="00651B20">
            <w:pPr>
              <w:spacing w:before="60" w:after="60" w:line="300" w:lineRule="auto"/>
              <w:jc w:val="both"/>
              <w:rPr>
                <w:bCs/>
              </w:rPr>
            </w:pPr>
            <w:r w:rsidRPr="003C26B2">
              <w:rPr>
                <w:bCs/>
              </w:rPr>
              <w:t>1a (1,0 đ)</w:t>
            </w:r>
          </w:p>
          <w:p w14:paraId="597E4775" w14:textId="77777777" w:rsidR="00EE7629" w:rsidRDefault="00EE7629" w:rsidP="00651B20">
            <w:pPr>
              <w:spacing w:before="60" w:after="60" w:line="300" w:lineRule="auto"/>
              <w:jc w:val="both"/>
              <w:rPr>
                <w:bCs/>
              </w:rPr>
            </w:pPr>
          </w:p>
          <w:p w14:paraId="5C882EFD" w14:textId="77777777" w:rsidR="00EE7629" w:rsidRDefault="00EE7629" w:rsidP="00651B20">
            <w:pPr>
              <w:spacing w:before="60" w:after="60" w:line="300" w:lineRule="auto"/>
              <w:jc w:val="both"/>
              <w:rPr>
                <w:bCs/>
              </w:rPr>
            </w:pPr>
          </w:p>
          <w:p w14:paraId="6F7F97CB" w14:textId="77777777" w:rsidR="00EE7629" w:rsidRPr="003C26B2" w:rsidRDefault="00EE7629" w:rsidP="00651B20">
            <w:pPr>
              <w:spacing w:before="60" w:after="60" w:line="300" w:lineRule="auto"/>
              <w:jc w:val="both"/>
              <w:rPr>
                <w:bCs/>
              </w:rPr>
            </w:pPr>
            <w:r>
              <w:rPr>
                <w:bCs/>
              </w:rPr>
              <w:t>1b (1đ)</w:t>
            </w:r>
          </w:p>
        </w:tc>
        <w:tc>
          <w:tcPr>
            <w:tcW w:w="6520" w:type="dxa"/>
          </w:tcPr>
          <w:p w14:paraId="0CEF3891" w14:textId="77777777" w:rsidR="00391E9F" w:rsidRPr="00555898" w:rsidRDefault="00391E9F" w:rsidP="00391E9F">
            <w:r w:rsidRPr="00555898">
              <w:rPr>
                <w:b/>
              </w:rPr>
              <w:t xml:space="preserve">Bài 1: </w:t>
            </w:r>
            <w:r w:rsidRPr="00555898">
              <w:rPr>
                <w:i/>
              </w:rPr>
              <w:t>(</w:t>
            </w:r>
            <w:r>
              <w:rPr>
                <w:i/>
              </w:rPr>
              <w:t>2</w:t>
            </w:r>
            <w:r w:rsidRPr="00555898">
              <w:rPr>
                <w:i/>
              </w:rPr>
              <w:t xml:space="preserve"> điểm)</w:t>
            </w:r>
            <w:r w:rsidRPr="00555898">
              <w:t>Thực hiện phép tính:</w:t>
            </w:r>
          </w:p>
          <w:p w14:paraId="5059C2DB" w14:textId="77777777" w:rsidR="00391E9F" w:rsidRDefault="00351197" w:rsidP="00391E9F">
            <w:pPr>
              <w:pStyle w:val="ListParagraph"/>
              <w:numPr>
                <w:ilvl w:val="0"/>
                <w:numId w:val="41"/>
              </w:numPr>
              <w:jc w:val="both"/>
            </w:pPr>
            <w:r>
              <w:rPr>
                <w:noProof/>
              </w:rPr>
              <w:pict w14:anchorId="00023DFC">
                <v:shape id="_x0000_s1035" type="#_x0000_t202" style="position:absolute;left:0;text-align:left;margin-left:287.6pt;margin-top:382pt;width:36.75pt;height:27.75pt;z-index:251673600;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BElD3QEAAKADAAAOAAAAZHJzL2Uyb0RvYy54bWysU9uO0zAQfUfiHyy/07Qh7ULUdLXsahHS cpEWPsBx7MQi8Zix26R8PWOn2y3whnix5pYzc85MttfT0LODQm/AVny1WHKmrITG2Lbi377ev3rD mQ/CNqIHqyp+VJ5f716+2I6uVDl00DcKGYFYX46u4l0IrswyLzs1CL8ApywlNeAgArnYZg2KkdCH PsuXy002AjYOQSrvKXo3J/ku4WutZPistVeB9RWn2UJ6Mb11fLPdVpQtCtcZeRpD/MMUgzCWmp6h 7kQQbI/mL6jBSAQPOiwkDBlobaRKHIjNavkHm8dOOJW4kDjenWXy/w9Wfjo8ui/IwvQOJlpgIuHd A8jvnlm47YRt1Q0ijJ0SDTVeRcmy0fny9GmU2pc+gtTjR2hoyWIfIAFNGoeoCvFkhE4LOJ5FV1Ng koLFZnOVrzmTlHq9zguyYwdRPn3s0If3CgYWjYoj7TSBi8ODD3PpU0nsZeHe9H3aa29/CxBmjKTh 47zz5GGqJ6qOJGpojkQDYT4TOmsyOsCfnI10IhX3P/YCFWf9B0tSvF0VRbyp5BTrq5wcvMzUlxlh JUFVPHA2m7dhvsO9Q9N21GkW38INyadNovY81WluOoMkzulk451d+qnq+cfa/QIAAP//AwBQSwME FAAGAAgAAAAhABAr8zrfAAAACwEAAA8AAABkcnMvZG93bnJldi54bWxMj8tOwzAQRfdI/IM1SOyo 3SqvhkwqBGILojwkdm7sJhHxOIrdJvw9wwqWozm699xqt7hBnO0Uek8I65UCYanxpqcW4e318aYA EaImowdPFuHbBtjVlxeVLo2f6cWe97EVHEKh1AhdjGMpZWg663RY+dES/45+cjryObXSTHrmcDfI jVKZdLonbuj0aO8723ztTw7h/en4+ZGo5/bBpePsFyXJbSXi9dVydwsi2iX+wfCrz+pQs9PBn8gE MSCkebphFCHPEh7FRJYUOYgDQrHepiDrSv7fUP8AAAD//wMAUEsBAi0AFAAGAAgAAAAhALaDOJL+ AAAA4QEAABMAAAAAAAAAAAAAAAAAAAAAAFtDb250ZW50X1R5cGVzXS54bWxQSwECLQAUAAYACAAA ACEAOP0h/9YAAACUAQAACwAAAAAAAAAAAAAAAAAvAQAAX3JlbHMvLnJlbHNQSwECLQAUAAYACAAA ACEADARJQ90BAACgAwAADgAAAAAAAAAAAAAAAAAuAgAAZHJzL2Uyb0RvYy54bWxQSwECLQAUAAYA CAAAACEAECvzOt8AAAALAQAADwAAAAAAAAAAAAAAAAA3BAAAZHJzL2Rvd25yZXYueG1sUEsFBgAA AAAEAAQA8wAAAEMFAAAAAA== " filled="f" stroked="f">
                  <v:textbox style="mso-next-textbox:#_x0000_s1035">
                    <w:txbxContent>
                      <w:p w14:paraId="17E76658" w14:textId="77777777" w:rsidR="008D1C42" w:rsidRDefault="008D1C42" w:rsidP="00391E9F"/>
                    </w:txbxContent>
                  </v:textbox>
                </v:shape>
              </w:pict>
            </w:r>
            <w:r w:rsidR="00391E9F" w:rsidRPr="00391E9F">
              <w:rPr>
                <w:lang w:val="vi-VN"/>
              </w:rPr>
              <w:t>7</w:t>
            </w:r>
            <w:r w:rsidR="00391E9F" w:rsidRPr="00391E9F">
              <w:rPr>
                <w:vertAlign w:val="superscript"/>
                <w:lang w:val="vi-VN"/>
              </w:rPr>
              <w:t>11</w:t>
            </w:r>
            <w:r w:rsidR="00391E9F" w:rsidRPr="00391E9F">
              <w:rPr>
                <w:lang w:val="vi-VN"/>
              </w:rPr>
              <w:t xml:space="preserve"> :7</w:t>
            </w:r>
            <w:r w:rsidR="00391E9F" w:rsidRPr="00391E9F">
              <w:rPr>
                <w:vertAlign w:val="superscript"/>
                <w:lang w:val="vi-VN"/>
              </w:rPr>
              <w:t>9</w:t>
            </w:r>
            <w:r w:rsidR="00391E9F" w:rsidRPr="00391E9F">
              <w:rPr>
                <w:lang w:val="vi-VN"/>
              </w:rPr>
              <w:t xml:space="preserve"> +(-9 )</w:t>
            </w:r>
          </w:p>
          <w:p w14:paraId="1E951D88" w14:textId="77777777" w:rsidR="00391E9F" w:rsidRDefault="00391E9F" w:rsidP="00391E9F">
            <w:pPr>
              <w:ind w:left="360"/>
              <w:jc w:val="both"/>
            </w:pPr>
            <w:r>
              <w:t>= 7</w:t>
            </w:r>
            <w:r>
              <w:rPr>
                <w:vertAlign w:val="superscript"/>
              </w:rPr>
              <w:t>2</w:t>
            </w:r>
            <w:r>
              <w:t xml:space="preserve"> + (-9)</w:t>
            </w:r>
          </w:p>
          <w:p w14:paraId="599AB94E" w14:textId="77777777" w:rsidR="00391E9F" w:rsidRDefault="00391E9F" w:rsidP="00391E9F">
            <w:pPr>
              <w:ind w:left="360"/>
              <w:jc w:val="both"/>
            </w:pPr>
            <w:r>
              <w:t>= 49 + (-9)</w:t>
            </w:r>
          </w:p>
          <w:p w14:paraId="1FC3C971" w14:textId="77777777" w:rsidR="00391E9F" w:rsidRDefault="00391E9F" w:rsidP="00391E9F">
            <w:pPr>
              <w:ind w:left="360"/>
              <w:jc w:val="both"/>
            </w:pPr>
            <w:r>
              <w:t>= 40</w:t>
            </w:r>
            <w:r w:rsidRPr="00555898">
              <w:tab/>
            </w:r>
          </w:p>
          <w:p w14:paraId="3513C14E" w14:textId="77777777" w:rsidR="003A4A0B" w:rsidRDefault="00391E9F" w:rsidP="00391E9F">
            <w:pPr>
              <w:pStyle w:val="ListParagraph"/>
              <w:numPr>
                <w:ilvl w:val="0"/>
                <w:numId w:val="41"/>
              </w:numPr>
              <w:jc w:val="both"/>
            </w:pPr>
            <w:r>
              <w:t>13</w:t>
            </w:r>
            <w:r w:rsidRPr="00391E9F">
              <w:rPr>
                <w:lang w:val="vi-VN"/>
              </w:rPr>
              <w:t xml:space="preserve"> - 3.(18-10)</w:t>
            </w:r>
          </w:p>
          <w:p w14:paraId="51EB8B3A" w14:textId="77777777" w:rsidR="00391E9F" w:rsidRDefault="00391E9F" w:rsidP="00391E9F">
            <w:pPr>
              <w:ind w:left="360"/>
              <w:jc w:val="both"/>
            </w:pPr>
            <w:r>
              <w:t>= 13 – 3 . 8</w:t>
            </w:r>
          </w:p>
          <w:p w14:paraId="54490B42" w14:textId="77777777" w:rsidR="00391E9F" w:rsidRDefault="00391E9F" w:rsidP="00391E9F">
            <w:pPr>
              <w:ind w:left="360"/>
              <w:jc w:val="both"/>
            </w:pPr>
            <w:r>
              <w:t>= 13 -24</w:t>
            </w:r>
          </w:p>
          <w:p w14:paraId="1141BEFE" w14:textId="77777777" w:rsidR="00391E9F" w:rsidRPr="00391E9F" w:rsidRDefault="00391E9F" w:rsidP="00391E9F">
            <w:pPr>
              <w:ind w:left="360"/>
              <w:jc w:val="both"/>
            </w:pPr>
            <w:r>
              <w:t>= -11</w:t>
            </w:r>
          </w:p>
        </w:tc>
        <w:tc>
          <w:tcPr>
            <w:tcW w:w="1418" w:type="dxa"/>
          </w:tcPr>
          <w:p w14:paraId="2248CBD9" w14:textId="77777777" w:rsidR="003A4A0B" w:rsidRPr="003C26B2" w:rsidRDefault="003A4A0B" w:rsidP="00651B20">
            <w:pPr>
              <w:spacing w:before="60" w:after="60" w:line="300" w:lineRule="auto"/>
              <w:jc w:val="both"/>
            </w:pPr>
            <w:r w:rsidRPr="003C26B2">
              <w:t>0,5 điểm</w:t>
            </w:r>
          </w:p>
          <w:p w14:paraId="5DC118CD" w14:textId="77777777" w:rsidR="003A4A0B" w:rsidRPr="003C26B2" w:rsidRDefault="003A4A0B" w:rsidP="00651B20">
            <w:pPr>
              <w:spacing w:before="60" w:after="60" w:line="300" w:lineRule="auto"/>
              <w:jc w:val="both"/>
            </w:pPr>
            <w:r w:rsidRPr="003C26B2">
              <w:t>0,25 điểm</w:t>
            </w:r>
          </w:p>
          <w:p w14:paraId="53E14990" w14:textId="77777777" w:rsidR="003A4A0B" w:rsidRDefault="003A4A0B" w:rsidP="00651B20">
            <w:pPr>
              <w:spacing w:before="60" w:after="60" w:line="300" w:lineRule="auto"/>
              <w:jc w:val="both"/>
            </w:pPr>
            <w:r w:rsidRPr="003C26B2">
              <w:t>0,25 điểm</w:t>
            </w:r>
          </w:p>
          <w:p w14:paraId="04CFF208" w14:textId="77777777" w:rsidR="00C64E23" w:rsidRPr="003C26B2" w:rsidRDefault="00C64E23" w:rsidP="00C64E23">
            <w:pPr>
              <w:spacing w:before="60" w:after="60" w:line="300" w:lineRule="auto"/>
              <w:jc w:val="both"/>
            </w:pPr>
            <w:r w:rsidRPr="003C26B2">
              <w:t>0,5 điểm</w:t>
            </w:r>
          </w:p>
          <w:p w14:paraId="3884D2C8" w14:textId="77777777" w:rsidR="00C64E23" w:rsidRPr="003C26B2" w:rsidRDefault="00C64E23" w:rsidP="00C64E23">
            <w:pPr>
              <w:spacing w:before="60" w:after="60" w:line="300" w:lineRule="auto"/>
              <w:jc w:val="both"/>
            </w:pPr>
            <w:r w:rsidRPr="003C26B2">
              <w:t>0,25 điểm</w:t>
            </w:r>
          </w:p>
          <w:p w14:paraId="5A970D22" w14:textId="77777777" w:rsidR="00C64E23" w:rsidRPr="003C26B2" w:rsidRDefault="00C64E23" w:rsidP="00C64E23">
            <w:pPr>
              <w:spacing w:before="60" w:after="60" w:line="300" w:lineRule="auto"/>
              <w:jc w:val="both"/>
              <w:rPr>
                <w:b/>
              </w:rPr>
            </w:pPr>
            <w:r w:rsidRPr="003C26B2">
              <w:t>0,25 điểm</w:t>
            </w:r>
          </w:p>
        </w:tc>
      </w:tr>
      <w:tr w:rsidR="003A4A0B" w:rsidRPr="003C26B2" w14:paraId="30A0FB6B" w14:textId="77777777" w:rsidTr="003C26B2">
        <w:trPr>
          <w:trHeight w:val="1372"/>
        </w:trPr>
        <w:tc>
          <w:tcPr>
            <w:tcW w:w="1313" w:type="dxa"/>
          </w:tcPr>
          <w:p w14:paraId="75E1E400" w14:textId="77777777" w:rsidR="00EE7629" w:rsidRDefault="00EE7629" w:rsidP="00651B20">
            <w:pPr>
              <w:spacing w:before="60" w:after="60" w:line="300" w:lineRule="auto"/>
              <w:jc w:val="both"/>
              <w:rPr>
                <w:bCs/>
              </w:rPr>
            </w:pPr>
          </w:p>
          <w:p w14:paraId="75F4C883" w14:textId="77777777" w:rsidR="003A4A0B" w:rsidRDefault="00EE7629" w:rsidP="00651B20">
            <w:pPr>
              <w:spacing w:before="60" w:after="60" w:line="300" w:lineRule="auto"/>
              <w:jc w:val="both"/>
              <w:rPr>
                <w:bCs/>
              </w:rPr>
            </w:pPr>
            <w:r>
              <w:rPr>
                <w:bCs/>
              </w:rPr>
              <w:t>2a (</w:t>
            </w:r>
            <w:r w:rsidR="003A4A0B" w:rsidRPr="003C26B2">
              <w:rPr>
                <w:bCs/>
              </w:rPr>
              <w:t>1,0 đ)</w:t>
            </w:r>
          </w:p>
          <w:p w14:paraId="4ABD34D0" w14:textId="77777777" w:rsidR="00EE7629" w:rsidRDefault="00EE7629" w:rsidP="00651B20">
            <w:pPr>
              <w:spacing w:before="60" w:after="60" w:line="300" w:lineRule="auto"/>
              <w:jc w:val="both"/>
              <w:rPr>
                <w:bCs/>
              </w:rPr>
            </w:pPr>
          </w:p>
          <w:p w14:paraId="579FE6B4" w14:textId="77777777" w:rsidR="00EE7629" w:rsidRPr="003C26B2" w:rsidRDefault="00EE7629" w:rsidP="00651B20">
            <w:pPr>
              <w:spacing w:before="60" w:after="60" w:line="300" w:lineRule="auto"/>
              <w:jc w:val="both"/>
              <w:rPr>
                <w:bCs/>
              </w:rPr>
            </w:pPr>
            <w:r>
              <w:rPr>
                <w:bCs/>
              </w:rPr>
              <w:t>2b ( 1,0đ)</w:t>
            </w:r>
          </w:p>
        </w:tc>
        <w:tc>
          <w:tcPr>
            <w:tcW w:w="6520" w:type="dxa"/>
          </w:tcPr>
          <w:p w14:paraId="2C626ABF" w14:textId="77777777" w:rsidR="00391E9F" w:rsidRPr="00555898" w:rsidRDefault="00391E9F" w:rsidP="00391E9F">
            <w:r w:rsidRPr="00555898">
              <w:rPr>
                <w:b/>
              </w:rPr>
              <w:t xml:space="preserve">Bài 2: </w:t>
            </w:r>
            <w:r w:rsidRPr="00555898">
              <w:rPr>
                <w:i/>
              </w:rPr>
              <w:t>(</w:t>
            </w:r>
            <w:r>
              <w:rPr>
                <w:i/>
              </w:rPr>
              <w:t>2</w:t>
            </w:r>
            <w:r w:rsidRPr="00555898">
              <w:rPr>
                <w:i/>
              </w:rPr>
              <w:t xml:space="preserve"> điểm)</w:t>
            </w:r>
            <w:r w:rsidRPr="00555898">
              <w:t>Tìm x, biết:</w:t>
            </w:r>
          </w:p>
          <w:p w14:paraId="56A5F5AE" w14:textId="77777777" w:rsidR="00EE7629" w:rsidRDefault="00391E9F" w:rsidP="00391E9F">
            <w:pPr>
              <w:pStyle w:val="ListParagraph"/>
              <w:numPr>
                <w:ilvl w:val="0"/>
                <w:numId w:val="40"/>
              </w:numPr>
            </w:pPr>
            <w:r>
              <w:rPr>
                <w:lang w:val="vi-VN"/>
              </w:rPr>
              <w:t>60 + x = 27</w:t>
            </w:r>
          </w:p>
          <w:p w14:paraId="37CEFB50" w14:textId="77777777" w:rsidR="00EE7629" w:rsidRDefault="00EE7629" w:rsidP="00EE7629">
            <w:pPr>
              <w:pStyle w:val="ListParagraph"/>
            </w:pPr>
            <w:r>
              <w:t xml:space="preserve">        x  = 27 – 60</w:t>
            </w:r>
          </w:p>
          <w:p w14:paraId="1A8C0382" w14:textId="77777777" w:rsidR="00391E9F" w:rsidRDefault="00EE7629" w:rsidP="00EE7629">
            <w:pPr>
              <w:pStyle w:val="ListParagraph"/>
            </w:pPr>
            <w:r>
              <w:t xml:space="preserve">        x = - 33</w:t>
            </w:r>
            <w:r w:rsidR="00391E9F" w:rsidRPr="00555898">
              <w:tab/>
            </w:r>
          </w:p>
          <w:p w14:paraId="086F44BB" w14:textId="77777777" w:rsidR="00EE7629" w:rsidRDefault="00391E9F" w:rsidP="00EE7629">
            <w:pPr>
              <w:pStyle w:val="ListParagraph"/>
              <w:numPr>
                <w:ilvl w:val="0"/>
                <w:numId w:val="40"/>
              </w:numPr>
            </w:pPr>
            <w:r>
              <w:t>5</w:t>
            </w:r>
            <w:r w:rsidRPr="00EE7629">
              <w:rPr>
                <w:lang w:val="vi-VN"/>
              </w:rPr>
              <w:t xml:space="preserve"> + 2x =15 : (-</w:t>
            </w:r>
            <w:r w:rsidR="00EE7629">
              <w:t>3)</w:t>
            </w:r>
          </w:p>
          <w:p w14:paraId="2FAC7DBF" w14:textId="77777777" w:rsidR="00EE7629" w:rsidRDefault="00EE7629" w:rsidP="00EE7629">
            <w:pPr>
              <w:pStyle w:val="ListParagraph"/>
            </w:pPr>
            <w:r>
              <w:t>5 + 2x = -5</w:t>
            </w:r>
          </w:p>
          <w:p w14:paraId="0760CAA1" w14:textId="77777777" w:rsidR="00EE7629" w:rsidRDefault="00EE7629" w:rsidP="00EE7629">
            <w:pPr>
              <w:pStyle w:val="ListParagraph"/>
            </w:pPr>
            <w:r>
              <w:t xml:space="preserve">      2x = -5 - 5</w:t>
            </w:r>
          </w:p>
          <w:p w14:paraId="274A257B" w14:textId="77777777" w:rsidR="00EE7629" w:rsidRDefault="00EE7629" w:rsidP="00EE7629">
            <w:pPr>
              <w:pStyle w:val="ListParagraph"/>
            </w:pPr>
            <w:r>
              <w:t xml:space="preserve">     2x = -10</w:t>
            </w:r>
          </w:p>
          <w:p w14:paraId="628CB2DA" w14:textId="77777777" w:rsidR="00EE7629" w:rsidRDefault="00EE7629" w:rsidP="00EE7629">
            <w:pPr>
              <w:pStyle w:val="ListParagraph"/>
            </w:pPr>
            <w:r>
              <w:t xml:space="preserve">       x = -10 : 2</w:t>
            </w:r>
          </w:p>
          <w:p w14:paraId="4AB646DC" w14:textId="77777777" w:rsidR="00EE7629" w:rsidRPr="00EE7629" w:rsidRDefault="00EE7629" w:rsidP="00EE7629">
            <w:pPr>
              <w:pStyle w:val="ListParagraph"/>
            </w:pPr>
            <w:r>
              <w:t xml:space="preserve">       x = - 5</w:t>
            </w:r>
          </w:p>
          <w:p w14:paraId="4DC954D1" w14:textId="77777777" w:rsidR="003A4A0B" w:rsidRPr="003C26B2" w:rsidRDefault="003A4A0B" w:rsidP="00651B20">
            <w:pPr>
              <w:ind w:left="360"/>
              <w:jc w:val="both"/>
            </w:pPr>
          </w:p>
        </w:tc>
        <w:tc>
          <w:tcPr>
            <w:tcW w:w="1418" w:type="dxa"/>
          </w:tcPr>
          <w:p w14:paraId="3FC7A92C" w14:textId="77777777" w:rsidR="00C64E23" w:rsidRPr="003C26B2" w:rsidRDefault="00C64E23" w:rsidP="00C64E23">
            <w:pPr>
              <w:spacing w:before="60" w:after="60" w:line="300" w:lineRule="auto"/>
              <w:jc w:val="both"/>
            </w:pPr>
            <w:r w:rsidRPr="003C26B2">
              <w:t>0,5 điểm</w:t>
            </w:r>
          </w:p>
          <w:p w14:paraId="69B1CF41" w14:textId="77777777" w:rsidR="00C64E23" w:rsidRDefault="00C64E23" w:rsidP="00C64E23">
            <w:pPr>
              <w:spacing w:before="60" w:after="60" w:line="300" w:lineRule="auto"/>
              <w:jc w:val="both"/>
            </w:pPr>
            <w:r w:rsidRPr="003C26B2">
              <w:t xml:space="preserve">0,5 điểm </w:t>
            </w:r>
          </w:p>
          <w:p w14:paraId="6568DB62" w14:textId="77777777" w:rsidR="00C64E23" w:rsidRDefault="00C64E23" w:rsidP="00C64E23">
            <w:pPr>
              <w:spacing w:before="60" w:after="60" w:line="300" w:lineRule="auto"/>
              <w:jc w:val="both"/>
            </w:pPr>
          </w:p>
          <w:p w14:paraId="02B53897" w14:textId="77777777" w:rsidR="00C64E23" w:rsidRDefault="00C64E23" w:rsidP="00C64E23">
            <w:pPr>
              <w:spacing w:before="60" w:after="60" w:line="300" w:lineRule="auto"/>
              <w:jc w:val="both"/>
            </w:pPr>
            <w:r>
              <w:t xml:space="preserve"> </w:t>
            </w:r>
          </w:p>
          <w:p w14:paraId="7D48A13D" w14:textId="77777777" w:rsidR="00C64E23" w:rsidRPr="003C26B2" w:rsidRDefault="00C64E23" w:rsidP="00C64E23">
            <w:pPr>
              <w:spacing w:before="60" w:after="60" w:line="300" w:lineRule="auto"/>
              <w:jc w:val="both"/>
            </w:pPr>
            <w:r w:rsidRPr="003C26B2">
              <w:t>0,5 điểm</w:t>
            </w:r>
          </w:p>
          <w:p w14:paraId="665E9DB1" w14:textId="77777777" w:rsidR="00C64E23" w:rsidRDefault="00C64E23" w:rsidP="00C64E23">
            <w:pPr>
              <w:spacing w:before="60" w:after="60" w:line="300" w:lineRule="auto"/>
              <w:jc w:val="both"/>
            </w:pPr>
            <w:r>
              <w:t xml:space="preserve"> </w:t>
            </w:r>
          </w:p>
          <w:p w14:paraId="56D47BDF" w14:textId="77777777" w:rsidR="00C64E23" w:rsidRPr="003C26B2" w:rsidRDefault="00C64E23" w:rsidP="00C64E23">
            <w:pPr>
              <w:spacing w:before="60" w:after="60" w:line="300" w:lineRule="auto"/>
              <w:jc w:val="both"/>
            </w:pPr>
            <w:r w:rsidRPr="003C26B2">
              <w:t>0,5 điểm</w:t>
            </w:r>
          </w:p>
        </w:tc>
      </w:tr>
      <w:tr w:rsidR="003A4A0B" w:rsidRPr="003C26B2" w14:paraId="0B148224" w14:textId="77777777" w:rsidTr="003C26B2">
        <w:trPr>
          <w:trHeight w:val="1370"/>
        </w:trPr>
        <w:tc>
          <w:tcPr>
            <w:tcW w:w="1313" w:type="dxa"/>
          </w:tcPr>
          <w:p w14:paraId="2ADA16CF" w14:textId="77777777" w:rsidR="003A4A0B" w:rsidRPr="003C26B2" w:rsidRDefault="00EE7629" w:rsidP="00651B20">
            <w:pPr>
              <w:spacing w:before="60" w:after="60" w:line="300" w:lineRule="auto"/>
              <w:jc w:val="both"/>
              <w:rPr>
                <w:bCs/>
              </w:rPr>
            </w:pPr>
            <w:r>
              <w:rPr>
                <w:bCs/>
              </w:rPr>
              <w:t>3</w:t>
            </w:r>
            <w:r w:rsidR="003A4A0B" w:rsidRPr="003C26B2">
              <w:rPr>
                <w:bCs/>
              </w:rPr>
              <w:t xml:space="preserve"> (1,0 đ)</w:t>
            </w:r>
          </w:p>
          <w:p w14:paraId="0BA9BC00" w14:textId="77777777" w:rsidR="003A4A0B" w:rsidRPr="003C26B2" w:rsidRDefault="003A4A0B" w:rsidP="00651B20">
            <w:pPr>
              <w:spacing w:before="60" w:after="60" w:line="300" w:lineRule="auto"/>
              <w:jc w:val="both"/>
              <w:rPr>
                <w:bCs/>
              </w:rPr>
            </w:pPr>
          </w:p>
        </w:tc>
        <w:tc>
          <w:tcPr>
            <w:tcW w:w="6520" w:type="dxa"/>
          </w:tcPr>
          <w:p w14:paraId="099DF357" w14:textId="77777777" w:rsidR="00391E9F" w:rsidRDefault="00EE7629" w:rsidP="00391E9F">
            <w:pPr>
              <w:spacing w:after="160" w:line="259" w:lineRule="auto"/>
              <w:rPr>
                <w:rFonts w:eastAsiaTheme="minorHAnsi"/>
              </w:rPr>
            </w:pPr>
            <w:r>
              <w:rPr>
                <w:rFonts w:eastAsiaTheme="minorHAnsi"/>
              </w:rPr>
              <w:t>S</w:t>
            </w:r>
            <w:r w:rsidR="00391E9F" w:rsidRPr="00DC0724">
              <w:rPr>
                <w:rFonts w:eastAsiaTheme="minorHAnsi"/>
                <w:lang w:val="vi-VN"/>
              </w:rPr>
              <w:t>ố điểm của một học sinh đạt được khi đã trả lời 35 câu đúng, 10 câu sai và 5 câu chưa trả lời được</w:t>
            </w:r>
            <w:r>
              <w:rPr>
                <w:rFonts w:eastAsiaTheme="minorHAnsi"/>
              </w:rPr>
              <w:t xml:space="preserve"> là:</w:t>
            </w:r>
          </w:p>
          <w:p w14:paraId="0B8D11F2" w14:textId="36CADAE4" w:rsidR="00EE7629" w:rsidRPr="00EE7629" w:rsidRDefault="00EE7629" w:rsidP="00391E9F">
            <w:pPr>
              <w:spacing w:after="160" w:line="259" w:lineRule="auto"/>
              <w:rPr>
                <w:rFonts w:eastAsiaTheme="minorHAnsi"/>
              </w:rPr>
            </w:pPr>
            <w:r>
              <w:rPr>
                <w:rFonts w:eastAsiaTheme="minorHAnsi"/>
              </w:rPr>
              <w:t xml:space="preserve">35 . 5 </w:t>
            </w:r>
            <w:r w:rsidR="002F72A3">
              <w:rPr>
                <w:rFonts w:eastAsiaTheme="minorHAnsi"/>
                <w:lang w:val="vi-VN"/>
              </w:rPr>
              <w:t>+</w:t>
            </w:r>
            <w:r>
              <w:rPr>
                <w:rFonts w:eastAsiaTheme="minorHAnsi"/>
              </w:rPr>
              <w:t xml:space="preserve"> 10 .</w:t>
            </w:r>
            <w:r w:rsidR="002F72A3">
              <w:rPr>
                <w:rFonts w:eastAsiaTheme="minorHAnsi"/>
                <w:lang w:val="vi-VN"/>
              </w:rPr>
              <w:t>(</w:t>
            </w:r>
            <w:r>
              <w:rPr>
                <w:rFonts w:eastAsiaTheme="minorHAnsi"/>
              </w:rPr>
              <w:t xml:space="preserve"> </w:t>
            </w:r>
            <w:r w:rsidR="002F72A3">
              <w:rPr>
                <w:rFonts w:eastAsiaTheme="minorHAnsi"/>
                <w:lang w:val="vi-VN"/>
              </w:rPr>
              <w:t>-</w:t>
            </w:r>
            <w:r w:rsidR="002F72A3">
              <w:rPr>
                <w:rFonts w:eastAsiaTheme="minorHAnsi"/>
              </w:rPr>
              <w:t>3</w:t>
            </w:r>
            <w:r w:rsidR="002F72A3">
              <w:rPr>
                <w:rFonts w:eastAsiaTheme="minorHAnsi"/>
                <w:lang w:val="vi-VN"/>
              </w:rPr>
              <w:t>)</w:t>
            </w:r>
            <w:r>
              <w:rPr>
                <w:rFonts w:eastAsiaTheme="minorHAnsi"/>
              </w:rPr>
              <w:t xml:space="preserve"> + 5 . 0 = 145 ( điểm)</w:t>
            </w:r>
          </w:p>
          <w:p w14:paraId="3DF63360" w14:textId="77777777" w:rsidR="003A4A0B" w:rsidRPr="003C26B2" w:rsidRDefault="00BB2E3C" w:rsidP="00651B20">
            <w:pPr>
              <w:ind w:left="360"/>
              <w:jc w:val="both"/>
            </w:pPr>
            <w:r>
              <w:t>Vậy số điểm học sinh đó đạt được là 145 điểm</w:t>
            </w:r>
            <w:r w:rsidR="003A4A0B" w:rsidRPr="003C26B2">
              <w:t xml:space="preserve"> </w:t>
            </w:r>
          </w:p>
        </w:tc>
        <w:tc>
          <w:tcPr>
            <w:tcW w:w="1418" w:type="dxa"/>
          </w:tcPr>
          <w:p w14:paraId="291DC823" w14:textId="77777777" w:rsidR="003A4A0B" w:rsidRPr="003C26B2" w:rsidRDefault="003A4A0B" w:rsidP="00651B20">
            <w:pPr>
              <w:spacing w:before="60" w:after="60" w:line="300" w:lineRule="auto"/>
              <w:jc w:val="both"/>
            </w:pPr>
            <w:r w:rsidRPr="003C26B2">
              <w:t>0,5 điểm</w:t>
            </w:r>
          </w:p>
          <w:p w14:paraId="7693AD85" w14:textId="77777777" w:rsidR="00C64E23" w:rsidRDefault="00C64E23" w:rsidP="00651B20">
            <w:pPr>
              <w:spacing w:before="60" w:after="60" w:line="300" w:lineRule="auto"/>
              <w:jc w:val="both"/>
            </w:pPr>
          </w:p>
          <w:p w14:paraId="1A74BA1C" w14:textId="77777777" w:rsidR="003A4A0B" w:rsidRPr="003C26B2" w:rsidRDefault="003A4A0B" w:rsidP="00651B20">
            <w:pPr>
              <w:spacing w:before="60" w:after="60" w:line="300" w:lineRule="auto"/>
              <w:jc w:val="both"/>
              <w:rPr>
                <w:b/>
              </w:rPr>
            </w:pPr>
            <w:r w:rsidRPr="003C26B2">
              <w:t>0,5 điểm</w:t>
            </w:r>
          </w:p>
        </w:tc>
      </w:tr>
      <w:tr w:rsidR="003A4A0B" w:rsidRPr="003C26B2" w14:paraId="3061BF85" w14:textId="77777777" w:rsidTr="003C26B2">
        <w:trPr>
          <w:trHeight w:val="1248"/>
        </w:trPr>
        <w:tc>
          <w:tcPr>
            <w:tcW w:w="1313" w:type="dxa"/>
          </w:tcPr>
          <w:p w14:paraId="2CD15ADF" w14:textId="77777777" w:rsidR="003A4A0B" w:rsidRPr="003C26B2" w:rsidRDefault="00C64E23" w:rsidP="00651B20">
            <w:pPr>
              <w:spacing w:before="60" w:after="60" w:line="300" w:lineRule="auto"/>
              <w:jc w:val="both"/>
              <w:rPr>
                <w:bCs/>
              </w:rPr>
            </w:pPr>
            <w:r>
              <w:rPr>
                <w:bCs/>
              </w:rPr>
              <w:t xml:space="preserve">4 </w:t>
            </w:r>
            <w:r w:rsidR="003A4A0B" w:rsidRPr="003C26B2">
              <w:rPr>
                <w:bCs/>
              </w:rPr>
              <w:t>(1,0 đ)</w:t>
            </w:r>
          </w:p>
          <w:p w14:paraId="7697F4E6" w14:textId="77777777" w:rsidR="003A4A0B" w:rsidRPr="003C26B2" w:rsidRDefault="003A4A0B" w:rsidP="00651B20">
            <w:pPr>
              <w:spacing w:before="60" w:after="60" w:line="300" w:lineRule="auto"/>
              <w:jc w:val="both"/>
              <w:rPr>
                <w:bCs/>
              </w:rPr>
            </w:pPr>
          </w:p>
        </w:tc>
        <w:tc>
          <w:tcPr>
            <w:tcW w:w="6520" w:type="dxa"/>
          </w:tcPr>
          <w:p w14:paraId="3E9B1E3B" w14:textId="2D0001D5" w:rsidR="00EE7629" w:rsidRDefault="00EE7629" w:rsidP="00391E9F">
            <w:pPr>
              <w:jc w:val="both"/>
            </w:pPr>
            <w:r>
              <w:t>Đổi 40 cm = 0,4 m</w:t>
            </w:r>
          </w:p>
          <w:p w14:paraId="74530298" w14:textId="7C177A4B" w:rsidR="004D55F0" w:rsidRDefault="004D55F0" w:rsidP="00391E9F">
            <w:pPr>
              <w:jc w:val="both"/>
              <w:rPr>
                <w:lang w:val="vi-VN"/>
              </w:rPr>
            </w:pPr>
            <w:r>
              <w:rPr>
                <w:lang w:val="vi-VN"/>
              </w:rPr>
              <w:t xml:space="preserve"> Diện tích mỗi viên gạch là:</w:t>
            </w:r>
          </w:p>
          <w:p w14:paraId="66C8419D" w14:textId="7E0F05E8" w:rsidR="004D55F0" w:rsidRPr="004D55F0" w:rsidRDefault="004D55F0" w:rsidP="00391E9F">
            <w:pPr>
              <w:jc w:val="both"/>
              <w:rPr>
                <w:lang w:val="vi-VN"/>
              </w:rPr>
            </w:pPr>
            <w:r>
              <w:rPr>
                <w:lang w:val="vi-VN"/>
              </w:rPr>
              <w:t xml:space="preserve">              0,4.0,4 = 0,16 m</w:t>
            </w:r>
            <w:r w:rsidRPr="002F72A3">
              <w:rPr>
                <w:vertAlign w:val="superscript"/>
                <w:lang w:val="vi-VN"/>
              </w:rPr>
              <w:t>2</w:t>
            </w:r>
          </w:p>
          <w:p w14:paraId="5FE38EE1" w14:textId="483ABDF8" w:rsidR="00391E9F" w:rsidRPr="004D55F0" w:rsidRDefault="003A4A0B" w:rsidP="00391E9F">
            <w:pPr>
              <w:jc w:val="both"/>
              <w:rPr>
                <w:lang w:val="vi-VN"/>
              </w:rPr>
            </w:pPr>
            <w:r w:rsidRPr="003C26B2">
              <w:t xml:space="preserve">  </w:t>
            </w:r>
            <w:r w:rsidR="004D55F0">
              <w:t>Diện</w:t>
            </w:r>
            <w:r w:rsidR="004D55F0">
              <w:rPr>
                <w:lang w:val="vi-VN"/>
              </w:rPr>
              <w:t xml:space="preserve"> tích căn phòng hình chữ nhật là:</w:t>
            </w:r>
          </w:p>
          <w:p w14:paraId="5FF07211" w14:textId="33B3DB7D" w:rsidR="004D55F0" w:rsidRDefault="004D55F0" w:rsidP="00391E9F">
            <w:pPr>
              <w:jc w:val="both"/>
              <w:rPr>
                <w:lang w:val="vi-VN"/>
              </w:rPr>
            </w:pPr>
            <w:r>
              <w:rPr>
                <w:lang w:val="vi-VN"/>
              </w:rPr>
              <w:lastRenderedPageBreak/>
              <w:t xml:space="preserve">              8.4 = 32 m</w:t>
            </w:r>
            <w:r w:rsidRPr="002F72A3">
              <w:rPr>
                <w:vertAlign w:val="superscript"/>
                <w:lang w:val="vi-VN"/>
              </w:rPr>
              <w:t>2</w:t>
            </w:r>
          </w:p>
          <w:p w14:paraId="15F8102C" w14:textId="253C8DAC" w:rsidR="004D55F0" w:rsidRPr="004D55F0" w:rsidRDefault="004D55F0" w:rsidP="00391E9F">
            <w:pPr>
              <w:jc w:val="both"/>
              <w:rPr>
                <w:lang w:val="vi-VN"/>
              </w:rPr>
            </w:pPr>
            <w:r>
              <w:rPr>
                <w:lang w:val="vi-VN"/>
              </w:rPr>
              <w:t>Số viên gạch cần để lót căn phòng:</w:t>
            </w:r>
          </w:p>
          <w:p w14:paraId="37ED3896" w14:textId="41A570AF" w:rsidR="003A4A0B" w:rsidRPr="003C26B2" w:rsidRDefault="00EE7629" w:rsidP="00EE7629">
            <w:pPr>
              <w:jc w:val="both"/>
            </w:pPr>
            <w:r>
              <w:t xml:space="preserve">               </w:t>
            </w:r>
            <w:r w:rsidR="004D55F0">
              <w:t>32</w:t>
            </w:r>
            <w:r w:rsidR="002F72A3">
              <w:rPr>
                <w:lang w:val="vi-VN"/>
              </w:rPr>
              <w:t xml:space="preserve"> </w:t>
            </w:r>
            <w:r w:rsidR="004D55F0">
              <w:rPr>
                <w:lang w:val="vi-VN"/>
              </w:rPr>
              <w:t>:</w:t>
            </w:r>
            <w:r w:rsidR="002F72A3">
              <w:rPr>
                <w:lang w:val="vi-VN"/>
              </w:rPr>
              <w:t xml:space="preserve"> </w:t>
            </w:r>
            <w:r w:rsidR="004D55F0">
              <w:rPr>
                <w:lang w:val="vi-VN"/>
              </w:rPr>
              <w:t>0,</w:t>
            </w:r>
            <w:r w:rsidR="002F72A3">
              <w:rPr>
                <w:lang w:val="vi-VN"/>
              </w:rPr>
              <w:t>16 = 200</w:t>
            </w:r>
            <w:r>
              <w:t xml:space="preserve"> ( viên)</w:t>
            </w:r>
          </w:p>
        </w:tc>
        <w:tc>
          <w:tcPr>
            <w:tcW w:w="1418" w:type="dxa"/>
          </w:tcPr>
          <w:p w14:paraId="02D78EDD" w14:textId="77777777" w:rsidR="002F72A3" w:rsidRDefault="002F72A3" w:rsidP="00651B20">
            <w:pPr>
              <w:spacing w:before="60" w:after="60" w:line="300" w:lineRule="auto"/>
              <w:jc w:val="both"/>
              <w:rPr>
                <w:bCs/>
              </w:rPr>
            </w:pPr>
          </w:p>
          <w:p w14:paraId="16CFEDB3" w14:textId="77777777" w:rsidR="002F72A3" w:rsidRDefault="002F72A3" w:rsidP="00651B20">
            <w:pPr>
              <w:spacing w:before="60" w:after="60" w:line="300" w:lineRule="auto"/>
              <w:jc w:val="both"/>
              <w:rPr>
                <w:bCs/>
              </w:rPr>
            </w:pPr>
          </w:p>
          <w:p w14:paraId="22A0AD15" w14:textId="229059C0" w:rsidR="00EE7629" w:rsidRPr="00EE7629" w:rsidRDefault="00EE7629" w:rsidP="00651B20">
            <w:pPr>
              <w:spacing w:before="60" w:after="60" w:line="300" w:lineRule="auto"/>
              <w:jc w:val="both"/>
              <w:rPr>
                <w:bCs/>
              </w:rPr>
            </w:pPr>
            <w:r>
              <w:rPr>
                <w:bCs/>
              </w:rPr>
              <w:lastRenderedPageBreak/>
              <w:t>0,25 điểm</w:t>
            </w:r>
          </w:p>
          <w:p w14:paraId="27EB75A1" w14:textId="77777777" w:rsidR="003A4A0B" w:rsidRDefault="003A4A0B" w:rsidP="00EE7629">
            <w:pPr>
              <w:spacing w:before="60" w:after="60" w:line="300" w:lineRule="auto"/>
              <w:jc w:val="both"/>
            </w:pPr>
            <w:r w:rsidRPr="003C26B2">
              <w:t>0,</w:t>
            </w:r>
            <w:r w:rsidR="002F72A3">
              <w:t>2</w:t>
            </w:r>
            <w:r w:rsidRPr="003C26B2">
              <w:t>5 điểm</w:t>
            </w:r>
          </w:p>
          <w:p w14:paraId="091CC943" w14:textId="17669155" w:rsidR="002F72A3" w:rsidRPr="002F72A3" w:rsidRDefault="002F72A3" w:rsidP="00EE7629">
            <w:pPr>
              <w:spacing w:before="60" w:after="60" w:line="300" w:lineRule="auto"/>
              <w:jc w:val="both"/>
              <w:rPr>
                <w:lang w:val="vi-VN"/>
              </w:rPr>
            </w:pPr>
            <w:r>
              <w:t>0</w:t>
            </w:r>
            <w:r>
              <w:rPr>
                <w:lang w:val="vi-VN"/>
              </w:rPr>
              <w:t>,25 điểm</w:t>
            </w:r>
          </w:p>
        </w:tc>
      </w:tr>
    </w:tbl>
    <w:p w14:paraId="30FD234A" w14:textId="77777777" w:rsidR="003A4A0B" w:rsidRPr="003C26B2" w:rsidRDefault="003A4A0B" w:rsidP="00651B20">
      <w:pPr>
        <w:spacing w:before="60" w:after="60" w:line="300" w:lineRule="auto"/>
        <w:ind w:left="144" w:right="-432"/>
        <w:jc w:val="both"/>
        <w:rPr>
          <w:b/>
        </w:rPr>
      </w:pPr>
    </w:p>
    <w:p w14:paraId="7A3F9CC7" w14:textId="77777777" w:rsidR="003A4A0B" w:rsidRPr="003C26B2" w:rsidRDefault="003A4A0B" w:rsidP="00651B20">
      <w:pPr>
        <w:spacing w:before="60" w:after="60" w:line="300" w:lineRule="auto"/>
        <w:jc w:val="both"/>
        <w:rPr>
          <w:b/>
        </w:rPr>
      </w:pPr>
    </w:p>
    <w:p w14:paraId="756E88C2" w14:textId="77777777" w:rsidR="003A4A0B" w:rsidRPr="003C26B2" w:rsidRDefault="003A4A0B" w:rsidP="00651B20">
      <w:pPr>
        <w:spacing w:before="60" w:after="60" w:line="300" w:lineRule="auto"/>
        <w:jc w:val="both"/>
        <w:rPr>
          <w:b/>
        </w:rPr>
      </w:pPr>
    </w:p>
    <w:p w14:paraId="2C816E18" w14:textId="77777777" w:rsidR="003A4A0B" w:rsidRPr="003C26B2" w:rsidRDefault="003A4A0B" w:rsidP="00651B20">
      <w:pPr>
        <w:spacing w:line="300" w:lineRule="auto"/>
        <w:ind w:left="-432" w:right="-432"/>
        <w:jc w:val="both"/>
        <w:rPr>
          <w:b/>
        </w:rPr>
      </w:pPr>
    </w:p>
    <w:p w14:paraId="7C694CAE" w14:textId="77777777" w:rsidR="003A4A0B" w:rsidRPr="003C26B2" w:rsidRDefault="003A4A0B" w:rsidP="00651B20">
      <w:pPr>
        <w:spacing w:line="300" w:lineRule="auto"/>
        <w:ind w:left="-432" w:right="-432"/>
        <w:jc w:val="both"/>
        <w:rPr>
          <w:b/>
        </w:rPr>
      </w:pPr>
    </w:p>
    <w:p w14:paraId="6EAFB7BA" w14:textId="77777777" w:rsidR="003A4A0B" w:rsidRPr="003C26B2" w:rsidRDefault="003A4A0B" w:rsidP="00651B20">
      <w:pPr>
        <w:spacing w:line="300" w:lineRule="auto"/>
        <w:ind w:left="-432" w:right="-432"/>
        <w:jc w:val="both"/>
        <w:rPr>
          <w:b/>
        </w:rPr>
      </w:pPr>
    </w:p>
    <w:p w14:paraId="662858F9" w14:textId="77777777" w:rsidR="003A4A0B" w:rsidRPr="003C26B2" w:rsidRDefault="003A4A0B" w:rsidP="00651B20">
      <w:pPr>
        <w:spacing w:after="160" w:line="259" w:lineRule="auto"/>
        <w:jc w:val="both"/>
        <w:rPr>
          <w:b/>
        </w:rPr>
      </w:pPr>
      <w:r w:rsidRPr="003C26B2">
        <w:rPr>
          <w:b/>
        </w:rPr>
        <w:br w:type="page"/>
      </w:r>
    </w:p>
    <w:tbl>
      <w:tblPr>
        <w:tblW w:w="9747" w:type="dxa"/>
        <w:tblLook w:val="04A0" w:firstRow="1" w:lastRow="0" w:firstColumn="1" w:lastColumn="0" w:noHBand="0" w:noVBand="1"/>
      </w:tblPr>
      <w:tblGrid>
        <w:gridCol w:w="4219"/>
        <w:gridCol w:w="5528"/>
      </w:tblGrid>
      <w:tr w:rsidR="003A4A0B" w:rsidRPr="003C26B2" w14:paraId="55C841F2" w14:textId="77777777" w:rsidTr="00897C53">
        <w:trPr>
          <w:trHeight w:val="1453"/>
        </w:trPr>
        <w:tc>
          <w:tcPr>
            <w:tcW w:w="4219" w:type="dxa"/>
            <w:shd w:val="clear" w:color="auto" w:fill="auto"/>
          </w:tcPr>
          <w:p w14:paraId="34EA32C8" w14:textId="77777777" w:rsidR="003A4A0B" w:rsidRPr="003C26B2" w:rsidRDefault="003A4A0B" w:rsidP="003C26B2">
            <w:pPr>
              <w:jc w:val="center"/>
              <w:rPr>
                <w:rFonts w:eastAsia="Calibri"/>
              </w:rPr>
            </w:pPr>
            <w:r w:rsidRPr="003C26B2">
              <w:rPr>
                <w:rFonts w:eastAsia="Calibri"/>
              </w:rPr>
              <w:lastRenderedPageBreak/>
              <w:t>UBND HUYỆN CẦN GIỜ</w:t>
            </w:r>
          </w:p>
          <w:p w14:paraId="17AAF2D5" w14:textId="77777777" w:rsidR="003A4A0B" w:rsidRPr="003C26B2" w:rsidRDefault="003A4A0B" w:rsidP="003C26B2">
            <w:pPr>
              <w:jc w:val="center"/>
              <w:rPr>
                <w:rFonts w:eastAsia="Calibri"/>
                <w:b/>
              </w:rPr>
            </w:pPr>
            <w:r w:rsidRPr="003C26B2">
              <w:rPr>
                <w:rFonts w:eastAsia="Calibri"/>
                <w:b/>
              </w:rPr>
              <w:t>TRƯỜNG THCS LONG HÒA</w:t>
            </w:r>
          </w:p>
          <w:p w14:paraId="1432967F" w14:textId="77777777" w:rsidR="003A4A0B" w:rsidRPr="003C26B2" w:rsidRDefault="00351197" w:rsidP="003C26B2">
            <w:pPr>
              <w:jc w:val="center"/>
              <w:rPr>
                <w:rFonts w:eastAsia="Calibri"/>
              </w:rPr>
            </w:pPr>
            <w:r>
              <w:rPr>
                <w:noProof/>
              </w:rPr>
              <w:pict w14:anchorId="7110A125">
                <v:line id="_x0000_s1032" style="position:absolute;left:0;text-align:left;z-index:251666432;visibility:visible;mso-wrap-distance-top:-3e-5mm;mso-wrap-distance-bottom:-3e-5mm" from="30pt,1.15pt" to="121.4pt,1.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LjJg5wEAAMUDAAAOAAAAZHJzL2Uyb0RvYy54bWysU8lu2zAQvRfoPxC815IMOE0EyznYSC9p a8DpB0xISiLKDRzWsv++Q8rO0t6K6kAMZ3mcN/O0vj9Zw44qovau482i5kw54aV2Q8d/PD18uuUM EzgJxjvV8bNCfr/5+GE9hVYt/eiNVJERiMN2Ch0fUwptVaEYlQVc+KAcBXsfLSS6xqGSESZCt6Za 1vVNNfkoQ/RCIZJ3Nwf5puD3vRLpe9+jSsx0nHpL5YzlfM5ntVlDO0QIoxaXNuAfurCgHT36ArWD BOxX1H9BWS2iR9+nhfC28n2vhSociE1T/8HmMEJQhQsNB8PLmPD/wYpvx31kWtLuOHNgaUWHFEEP Y2Jb7xwN0EfW5DlNAVtK37p9zEzFyR3Coxc/kWLVu2C+YJjTTn20OZ2oslOZ+/ll7uqUmCBn09zU n29pPeIaq6C9FoaI6YvylmWj40a7PBJo4fiIKT8N7TUlu51/0MaUtRrHpo7frZYrQgYSV28gkWkD 0UU3cAZmINWKFAsieqNlrs44eMatiewIJBzSm/TTE7XLmQFMFCAO5ZsLR5BqTr1bkXtWFUL66uXs buqrn9qdoUvn757MNHaA41xSQhmJKozLLami5wvr1xln69nL8z5eF0FaKWUXXWcxvr2T/fbv2/wG AAD//wMAUEsDBBQABgAIAAAAIQDcxfxd2gAAAAYBAAAPAAAAZHJzL2Rvd25yZXYueG1sTI/BTsMw EETvSPyDtUhcqtbBRRVK41QIyI0LBcR1Gy9JRLxOY7cNfD0LFziOZjTzpthMvldHGmMX2MLVIgNF XAfXcWPh5bma34CKCdlhH5gsfFKETXl+VmDuwomf6LhNjZISjjlaaFMacq1j3ZLHuAgDsXjvYfSY RI6NdiOepNz32mTZSnvsWBZaHOiupfpje/AWYvVK++prVs+yt2UTyOzvHx/Q2suL6XYNKtGU/sLw gy/oUArTLhzYRdVbWGVyJVkwS1Bim2sjT3a/WpeF/o9ffgMAAP//AwBQSwECLQAUAAYACAAAACEA toM4kv4AAADhAQAAEwAAAAAAAAAAAAAAAAAAAAAAW0NvbnRlbnRfVHlwZXNdLnhtbFBLAQItABQA BgAIAAAAIQA4/SH/1gAAAJQBAAALAAAAAAAAAAAAAAAAAC8BAABfcmVscy8ucmVsc1BLAQItABQA BgAIAAAAIQCNLjJg5wEAAMUDAAAOAAAAAAAAAAAAAAAAAC4CAABkcnMvZTJvRG9jLnhtbFBLAQIt ABQABgAIAAAAIQDcxfxd2gAAAAYBAAAPAAAAAAAAAAAAAAAAAEEEAABkcnMvZG93bnJldi54bWxQ SwUGAAAAAAQABADzAAAASAUAAAAA ">
                  <o:lock v:ext="edit" shapetype="f"/>
                </v:line>
              </w:pict>
            </w:r>
          </w:p>
        </w:tc>
        <w:tc>
          <w:tcPr>
            <w:tcW w:w="5528" w:type="dxa"/>
            <w:shd w:val="clear" w:color="auto" w:fill="auto"/>
          </w:tcPr>
          <w:p w14:paraId="73C433B1" w14:textId="77777777" w:rsidR="003A4A0B" w:rsidRPr="003C26B2" w:rsidRDefault="003A4A0B" w:rsidP="003C26B2">
            <w:pPr>
              <w:jc w:val="center"/>
              <w:rPr>
                <w:rFonts w:eastAsia="Calibri"/>
                <w:b/>
              </w:rPr>
            </w:pPr>
            <w:r w:rsidRPr="003C26B2">
              <w:rPr>
                <w:rFonts w:eastAsia="Calibri"/>
                <w:b/>
              </w:rPr>
              <w:t>ĐỀ KIỂM TRA HỌC KÌ I</w:t>
            </w:r>
          </w:p>
          <w:p w14:paraId="48FFF7EC" w14:textId="77777777" w:rsidR="003A4A0B" w:rsidRPr="003C26B2" w:rsidRDefault="003A4A0B" w:rsidP="003C26B2">
            <w:pPr>
              <w:jc w:val="center"/>
              <w:rPr>
                <w:rFonts w:eastAsia="Calibri"/>
                <w:b/>
              </w:rPr>
            </w:pPr>
            <w:r w:rsidRPr="003C26B2">
              <w:rPr>
                <w:rFonts w:eastAsia="Calibri"/>
                <w:b/>
              </w:rPr>
              <w:t>MÔN: TOÁN 6</w:t>
            </w:r>
          </w:p>
          <w:p w14:paraId="1ED704DC" w14:textId="77777777" w:rsidR="003A4A0B" w:rsidRPr="003C26B2" w:rsidRDefault="003A4A0B" w:rsidP="003C26B2">
            <w:pPr>
              <w:jc w:val="center"/>
              <w:rPr>
                <w:rFonts w:eastAsia="Calibri"/>
                <w:b/>
              </w:rPr>
            </w:pPr>
            <w:r w:rsidRPr="003C26B2">
              <w:rPr>
                <w:rFonts w:eastAsia="Calibri"/>
                <w:b/>
              </w:rPr>
              <w:t>Năm học 2021 – 2022</w:t>
            </w:r>
          </w:p>
          <w:p w14:paraId="3379769D" w14:textId="31630D26" w:rsidR="003A4A0B" w:rsidRPr="003C26B2" w:rsidRDefault="003A4A0B" w:rsidP="00947E22">
            <w:pPr>
              <w:jc w:val="center"/>
              <w:rPr>
                <w:rFonts w:eastAsia="Calibri"/>
              </w:rPr>
            </w:pPr>
            <w:r w:rsidRPr="003C26B2">
              <w:rPr>
                <w:rFonts w:eastAsia="Calibri"/>
                <w:b/>
                <w:i/>
              </w:rPr>
              <w:t>Thời gian làm bài: 90 phút</w:t>
            </w:r>
          </w:p>
        </w:tc>
      </w:tr>
    </w:tbl>
    <w:p w14:paraId="7E96C3BE" w14:textId="77777777" w:rsidR="003A4A0B" w:rsidRPr="003C26B2" w:rsidRDefault="003A4A0B" w:rsidP="00651B20">
      <w:pPr>
        <w:spacing w:before="60" w:after="60" w:line="300" w:lineRule="auto"/>
        <w:ind w:right="-432"/>
        <w:jc w:val="both"/>
        <w:rPr>
          <w:b/>
        </w:rPr>
      </w:pPr>
    </w:p>
    <w:p w14:paraId="78E04043" w14:textId="77777777" w:rsidR="003A4A0B" w:rsidRPr="003C26B2" w:rsidRDefault="003A4A0B" w:rsidP="003C26B2">
      <w:pPr>
        <w:spacing w:before="60" w:after="60" w:line="300" w:lineRule="auto"/>
        <w:ind w:left="288" w:right="-432"/>
        <w:jc w:val="both"/>
        <w:rPr>
          <w:b/>
        </w:rPr>
      </w:pPr>
      <w:r w:rsidRPr="003C26B2">
        <w:rPr>
          <w:b/>
        </w:rPr>
        <w:t>ĐỀ 2</w:t>
      </w:r>
    </w:p>
    <w:p w14:paraId="4E0E4E70" w14:textId="77777777" w:rsidR="003A4A0B" w:rsidRPr="003C26B2" w:rsidRDefault="003A4A0B" w:rsidP="003C26B2">
      <w:pPr>
        <w:jc w:val="both"/>
        <w:rPr>
          <w:i/>
        </w:rPr>
      </w:pPr>
      <w:r w:rsidRPr="003C26B2">
        <w:rPr>
          <w:b/>
        </w:rPr>
        <w:t xml:space="preserve">Phần I: Trắc nghiệm (4,0 điểm) </w:t>
      </w:r>
      <w:r w:rsidRPr="003C26B2">
        <w:rPr>
          <w:i/>
        </w:rPr>
        <w:t>Hãy chọn phương án trả lời đúng và viết chữ cái đứng trước phương án đó vào bài làm.</w:t>
      </w:r>
    </w:p>
    <w:p w14:paraId="15E40185" w14:textId="77777777" w:rsidR="003A4A0B" w:rsidRPr="003C26B2" w:rsidRDefault="003A4A0B" w:rsidP="003C26B2">
      <w:pPr>
        <w:shd w:val="clear" w:color="auto" w:fill="FFFFFF"/>
        <w:jc w:val="both"/>
      </w:pPr>
      <w:r w:rsidRPr="003C26B2">
        <w:rPr>
          <w:b/>
          <w:bCs/>
          <w:bdr w:val="none" w:sz="0" w:space="0" w:color="auto" w:frame="1"/>
        </w:rPr>
        <w:t xml:space="preserve">Câu 1  </w:t>
      </w:r>
      <w:r w:rsidRPr="003C26B2">
        <w:t>  Số phần tử của tập hợp A = {2; 4; 6; 8; 10} là:</w:t>
      </w:r>
    </w:p>
    <w:p w14:paraId="671B1532" w14:textId="77777777" w:rsidR="003A4A0B" w:rsidRPr="003C26B2" w:rsidRDefault="003A4A0B" w:rsidP="003C26B2">
      <w:pPr>
        <w:shd w:val="clear" w:color="auto" w:fill="FFFFFF"/>
        <w:jc w:val="both"/>
      </w:pPr>
      <w:r w:rsidRPr="003C26B2">
        <w:t>A. 10                                 B. 4                           C. 5                                   D. 2</w:t>
      </w:r>
    </w:p>
    <w:p w14:paraId="1508FCC1" w14:textId="77777777" w:rsidR="003A4A0B" w:rsidRPr="003C26B2" w:rsidRDefault="003A4A0B" w:rsidP="003C26B2">
      <w:pPr>
        <w:jc w:val="both"/>
      </w:pPr>
      <w:r w:rsidRPr="003C26B2">
        <w:rPr>
          <w:b/>
        </w:rPr>
        <w:t>Câu 2</w:t>
      </w:r>
      <w:r w:rsidRPr="003C26B2">
        <w:t xml:space="preserve">   Cho tập hợp M={1;2;3}. Trong các tập hợp sau tập hợp nào là tập hợp con của M</w:t>
      </w:r>
    </w:p>
    <w:p w14:paraId="14D52692" w14:textId="77777777" w:rsidR="003A4A0B" w:rsidRPr="003C26B2" w:rsidRDefault="003A4A0B" w:rsidP="003C26B2">
      <w:pPr>
        <w:jc w:val="both"/>
      </w:pPr>
      <w:r w:rsidRPr="003C26B2">
        <w:t>M</w:t>
      </w:r>
      <w:r w:rsidRPr="003C26B2">
        <w:rPr>
          <w:vertAlign w:val="subscript"/>
        </w:rPr>
        <w:t>1</w:t>
      </w:r>
      <w:r w:rsidRPr="003C26B2">
        <w:t>={0;1}</w:t>
      </w:r>
      <w:r w:rsidRPr="003C26B2">
        <w:tab/>
        <w:t xml:space="preserve">                  B. M</w:t>
      </w:r>
      <w:r w:rsidRPr="003C26B2">
        <w:rPr>
          <w:vertAlign w:val="subscript"/>
        </w:rPr>
        <w:t>2</w:t>
      </w:r>
      <w:r w:rsidRPr="003C26B2">
        <w:t>={0;2}</w:t>
      </w:r>
      <w:r w:rsidRPr="003C26B2">
        <w:tab/>
      </w:r>
      <w:r w:rsidRPr="003C26B2">
        <w:tab/>
        <w:t xml:space="preserve">   C. M</w:t>
      </w:r>
      <w:r w:rsidRPr="003C26B2">
        <w:rPr>
          <w:vertAlign w:val="subscript"/>
        </w:rPr>
        <w:t>3</w:t>
      </w:r>
      <w:r w:rsidRPr="003C26B2">
        <w:t>={3;4}</w:t>
      </w:r>
      <w:r w:rsidRPr="003C26B2">
        <w:tab/>
        <w:t xml:space="preserve">          D. M</w:t>
      </w:r>
      <w:r w:rsidRPr="003C26B2">
        <w:rPr>
          <w:vertAlign w:val="subscript"/>
        </w:rPr>
        <w:t>4</w:t>
      </w:r>
      <w:r w:rsidRPr="003C26B2">
        <w:t>={1;3}</w:t>
      </w:r>
    </w:p>
    <w:p w14:paraId="50357A31" w14:textId="77777777" w:rsidR="003A4A0B" w:rsidRPr="003C26B2" w:rsidRDefault="003A4A0B" w:rsidP="003C26B2">
      <w:pPr>
        <w:shd w:val="clear" w:color="auto" w:fill="FFFFFF"/>
        <w:jc w:val="both"/>
      </w:pPr>
      <w:r w:rsidRPr="003C26B2">
        <w:rPr>
          <w:b/>
          <w:bCs/>
          <w:bdr w:val="none" w:sz="0" w:space="0" w:color="auto" w:frame="1"/>
        </w:rPr>
        <w:t>Câu 3</w:t>
      </w:r>
      <w:r w:rsidRPr="003C26B2">
        <w:t>   Số nào trong các số sau đây chia hết cho 3?</w:t>
      </w:r>
    </w:p>
    <w:p w14:paraId="2E9D8AC2" w14:textId="77777777" w:rsidR="003A4A0B" w:rsidRPr="003C26B2" w:rsidRDefault="003A4A0B" w:rsidP="003C26B2">
      <w:pPr>
        <w:shd w:val="clear" w:color="auto" w:fill="FFFFFF"/>
        <w:jc w:val="both"/>
      </w:pPr>
      <w:r w:rsidRPr="003C26B2">
        <w:t>A. 26                              B. 223                                C. 108                           D. 2019</w:t>
      </w:r>
    </w:p>
    <w:p w14:paraId="6CE10FF6" w14:textId="77777777" w:rsidR="003A4A0B" w:rsidRPr="003C26B2" w:rsidRDefault="003A4A0B" w:rsidP="003C26B2">
      <w:pPr>
        <w:shd w:val="clear" w:color="auto" w:fill="FFFFFF"/>
        <w:jc w:val="both"/>
      </w:pPr>
      <w:r w:rsidRPr="003C26B2">
        <w:t>1125</w:t>
      </w:r>
    </w:p>
    <w:p w14:paraId="112E4841" w14:textId="2145C5B5" w:rsidR="003A4A0B" w:rsidRPr="003C26B2" w:rsidRDefault="003A4A0B" w:rsidP="003C26B2">
      <w:pPr>
        <w:shd w:val="clear" w:color="auto" w:fill="FFFFFF"/>
        <w:jc w:val="both"/>
      </w:pPr>
      <w:r w:rsidRPr="003C26B2">
        <w:rPr>
          <w:b/>
          <w:bCs/>
          <w:bdr w:val="none" w:sz="0" w:space="0" w:color="auto" w:frame="1"/>
        </w:rPr>
        <w:t xml:space="preserve">Câu 4  </w:t>
      </w:r>
      <w:r w:rsidRPr="003C26B2">
        <w:t> </w:t>
      </w:r>
      <w:r w:rsidR="008F42AE">
        <w:t>kết</w:t>
      </w:r>
      <w:r w:rsidR="008F42AE">
        <w:rPr>
          <w:lang w:val="vi-VN"/>
        </w:rPr>
        <w:t xml:space="preserve"> quả phép tính </w:t>
      </w:r>
      <w:r w:rsidRPr="003C26B2">
        <w:t xml:space="preserve"> 156 + 18 </w:t>
      </w:r>
      <w:r w:rsidR="008F42AE">
        <w:rPr>
          <w:lang w:val="vi-VN"/>
        </w:rPr>
        <w:t>+(-156)</w:t>
      </w:r>
      <w:r w:rsidRPr="003C26B2">
        <w:t xml:space="preserve"> </w:t>
      </w:r>
      <w:r w:rsidR="008F42AE">
        <w:t>là</w:t>
      </w:r>
      <w:r w:rsidRPr="003C26B2">
        <w:t>:</w:t>
      </w:r>
    </w:p>
    <w:p w14:paraId="3796B111" w14:textId="29ABD9DC" w:rsidR="003A4A0B" w:rsidRPr="003C26B2" w:rsidRDefault="003A4A0B" w:rsidP="003C26B2">
      <w:pPr>
        <w:shd w:val="clear" w:color="auto" w:fill="FFFFFF"/>
        <w:jc w:val="both"/>
      </w:pPr>
      <w:r w:rsidRPr="003C26B2">
        <w:t xml:space="preserve">A. </w:t>
      </w:r>
      <w:r w:rsidR="008F42AE">
        <w:t>1</w:t>
      </w:r>
      <w:r w:rsidRPr="003C26B2">
        <w:t xml:space="preserve">8                                 B. </w:t>
      </w:r>
      <w:r w:rsidR="008F42AE">
        <w:rPr>
          <w:lang w:val="vi-VN"/>
        </w:rPr>
        <w:t>-18</w:t>
      </w:r>
      <w:r w:rsidRPr="003C26B2">
        <w:t xml:space="preserve">                                   C. </w:t>
      </w:r>
      <w:r w:rsidR="008F42AE">
        <w:t>16</w:t>
      </w:r>
      <w:r w:rsidRPr="003C26B2">
        <w:t xml:space="preserve">5                      D. </w:t>
      </w:r>
      <w:r w:rsidR="008F42AE">
        <w:rPr>
          <w:lang w:val="vi-VN"/>
        </w:rPr>
        <w:t>-156</w:t>
      </w:r>
    </w:p>
    <w:p w14:paraId="2B13AFA5" w14:textId="77777777" w:rsidR="003A4A0B" w:rsidRPr="003C26B2" w:rsidRDefault="003A4A0B" w:rsidP="003C26B2">
      <w:pPr>
        <w:shd w:val="clear" w:color="auto" w:fill="FFFFFF"/>
        <w:jc w:val="both"/>
        <w:rPr>
          <w:lang w:val="vi-VN"/>
        </w:rPr>
      </w:pPr>
      <w:r w:rsidRPr="003C26B2">
        <w:rPr>
          <w:b/>
          <w:bCs/>
          <w:bdr w:val="none" w:sz="0" w:space="0" w:color="auto" w:frame="1"/>
        </w:rPr>
        <w:t xml:space="preserve">Câu 5  </w:t>
      </w:r>
      <w:r w:rsidRPr="003C26B2">
        <w:t> Kết</w:t>
      </w:r>
      <w:r w:rsidRPr="003C26B2">
        <w:rPr>
          <w:lang w:val="vi-VN"/>
        </w:rPr>
        <w:t xml:space="preserve"> quả phép tính – 145 : (-5) là :</w:t>
      </w:r>
    </w:p>
    <w:p w14:paraId="2D4617F2" w14:textId="77777777" w:rsidR="003A4A0B" w:rsidRPr="003C26B2" w:rsidRDefault="003A4A0B" w:rsidP="003C26B2">
      <w:pPr>
        <w:shd w:val="clear" w:color="auto" w:fill="FFFFFF"/>
        <w:jc w:val="both"/>
      </w:pPr>
    </w:p>
    <w:p w14:paraId="751171EF" w14:textId="77777777" w:rsidR="003A4A0B" w:rsidRPr="003C26B2" w:rsidRDefault="003A4A0B" w:rsidP="003C26B2">
      <w:pPr>
        <w:shd w:val="clear" w:color="auto" w:fill="FFFFFF"/>
        <w:jc w:val="both"/>
        <w:rPr>
          <w:lang w:val="vi-VN"/>
        </w:rPr>
      </w:pPr>
      <w:r w:rsidRPr="003C26B2">
        <w:t xml:space="preserve">A. </w:t>
      </w:r>
      <w:r w:rsidRPr="003C26B2">
        <w:rPr>
          <w:lang w:val="vi-VN"/>
        </w:rPr>
        <w:t>-150</w:t>
      </w:r>
      <w:r w:rsidRPr="003C26B2">
        <w:t xml:space="preserve">                           B.150                        C. 29                               D. </w:t>
      </w:r>
      <w:r w:rsidRPr="003C26B2">
        <w:rPr>
          <w:lang w:val="vi-VN"/>
        </w:rPr>
        <w:t>-29</w:t>
      </w:r>
    </w:p>
    <w:p w14:paraId="394CC18E" w14:textId="77777777" w:rsidR="003A4A0B" w:rsidRPr="003C26B2" w:rsidRDefault="003A4A0B" w:rsidP="003C26B2">
      <w:pPr>
        <w:tabs>
          <w:tab w:val="center" w:pos="4960"/>
          <w:tab w:val="right" w:pos="9920"/>
        </w:tabs>
        <w:jc w:val="both"/>
      </w:pPr>
      <w:r w:rsidRPr="003C26B2">
        <w:rPr>
          <w:b/>
        </w:rPr>
        <w:t>Câu 6:</w:t>
      </w:r>
      <w:r w:rsidRPr="003C26B2">
        <w:t xml:space="preserve"> Kết quả của phép tính: </w:t>
      </w:r>
      <w:r w:rsidRPr="003C26B2">
        <w:rPr>
          <w:position w:val="-10"/>
        </w:rPr>
        <w:object w:dxaOrig="1359" w:dyaOrig="320" w14:anchorId="2602F5EA">
          <v:shape id="_x0000_i1029" type="#_x0000_t75" style="width:67.15pt;height:15.05pt" o:ole="">
            <v:imagedata r:id="rId16" o:title=""/>
          </v:shape>
          <o:OLEObject Type="Embed" ProgID="Equation.DSMT4" ShapeID="_x0000_i1029" DrawAspect="Content" ObjectID="_1726206160" r:id="rId17"/>
        </w:object>
      </w:r>
      <w:r w:rsidRPr="003C26B2">
        <w:t>bằng:</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2"/>
        <w:gridCol w:w="4952"/>
      </w:tblGrid>
      <w:tr w:rsidR="003A4A0B" w:rsidRPr="003C26B2" w14:paraId="5EE76693" w14:textId="77777777" w:rsidTr="00B76AC5">
        <w:tc>
          <w:tcPr>
            <w:tcW w:w="4956" w:type="dxa"/>
          </w:tcPr>
          <w:p w14:paraId="50AA356F" w14:textId="77777777" w:rsidR="003A4A0B" w:rsidRPr="003C26B2" w:rsidRDefault="003A4A0B" w:rsidP="003C26B2">
            <w:pPr>
              <w:numPr>
                <w:ilvl w:val="0"/>
                <w:numId w:val="35"/>
              </w:numPr>
              <w:contextualSpacing/>
              <w:jc w:val="both"/>
            </w:pPr>
            <w:r w:rsidRPr="003C26B2">
              <w:rPr>
                <w:position w:val="-4"/>
              </w:rPr>
              <w:object w:dxaOrig="139" w:dyaOrig="260" w14:anchorId="5AA0E1CE">
                <v:shape id="_x0000_i1030" type="#_x0000_t75" style="width:7pt;height:12.9pt" o:ole="">
                  <v:imagedata r:id="rId18" o:title=""/>
                </v:shape>
                <o:OLEObject Type="Embed" ProgID="Equation.DSMT4" ShapeID="_x0000_i1030" DrawAspect="Content" ObjectID="_1726206161" r:id="rId19"/>
              </w:object>
            </w:r>
          </w:p>
        </w:tc>
        <w:tc>
          <w:tcPr>
            <w:tcW w:w="4956" w:type="dxa"/>
          </w:tcPr>
          <w:p w14:paraId="2CD0BCCA" w14:textId="77777777" w:rsidR="003A4A0B" w:rsidRPr="003C26B2" w:rsidRDefault="003A4A0B" w:rsidP="003C26B2">
            <w:pPr>
              <w:numPr>
                <w:ilvl w:val="0"/>
                <w:numId w:val="35"/>
              </w:numPr>
              <w:tabs>
                <w:tab w:val="center" w:pos="2370"/>
                <w:tab w:val="right" w:pos="4740"/>
              </w:tabs>
              <w:contextualSpacing/>
              <w:jc w:val="both"/>
            </w:pPr>
            <w:r w:rsidRPr="003C26B2">
              <w:rPr>
                <w:position w:val="-4"/>
              </w:rPr>
              <w:object w:dxaOrig="300" w:dyaOrig="260" w14:anchorId="690386D5">
                <v:shape id="_x0000_i1031" type="#_x0000_t75" style="width:15.05pt;height:12.9pt" o:ole="">
                  <v:imagedata r:id="rId20" o:title=""/>
                </v:shape>
                <o:OLEObject Type="Embed" ProgID="Equation.DSMT4" ShapeID="_x0000_i1031" DrawAspect="Content" ObjectID="_1726206162" r:id="rId21"/>
              </w:object>
            </w:r>
          </w:p>
        </w:tc>
      </w:tr>
      <w:tr w:rsidR="003A4A0B" w:rsidRPr="003C26B2" w14:paraId="3BF66F38" w14:textId="77777777" w:rsidTr="00B76AC5">
        <w:tc>
          <w:tcPr>
            <w:tcW w:w="4956" w:type="dxa"/>
          </w:tcPr>
          <w:p w14:paraId="6E570365" w14:textId="77777777" w:rsidR="003A4A0B" w:rsidRPr="003C26B2" w:rsidRDefault="003A4A0B" w:rsidP="003C26B2">
            <w:pPr>
              <w:numPr>
                <w:ilvl w:val="0"/>
                <w:numId w:val="35"/>
              </w:numPr>
              <w:contextualSpacing/>
              <w:jc w:val="both"/>
            </w:pPr>
            <w:r w:rsidRPr="003C26B2">
              <w:rPr>
                <w:position w:val="-6"/>
              </w:rPr>
              <w:object w:dxaOrig="320" w:dyaOrig="279" w14:anchorId="475881E7">
                <v:shape id="_x0000_i1032" type="#_x0000_t75" style="width:15.05pt;height:15.05pt" o:ole="">
                  <v:imagedata r:id="rId22" o:title=""/>
                </v:shape>
                <o:OLEObject Type="Embed" ProgID="Equation.DSMT4" ShapeID="_x0000_i1032" DrawAspect="Content" ObjectID="_1726206163" r:id="rId23"/>
              </w:object>
            </w:r>
          </w:p>
        </w:tc>
        <w:tc>
          <w:tcPr>
            <w:tcW w:w="4956" w:type="dxa"/>
          </w:tcPr>
          <w:p w14:paraId="1B2A2C69" w14:textId="77777777" w:rsidR="003A4A0B" w:rsidRPr="003C26B2" w:rsidRDefault="003A4A0B" w:rsidP="003C26B2">
            <w:pPr>
              <w:numPr>
                <w:ilvl w:val="0"/>
                <w:numId w:val="35"/>
              </w:numPr>
              <w:tabs>
                <w:tab w:val="center" w:pos="2370"/>
                <w:tab w:val="right" w:pos="4740"/>
              </w:tabs>
              <w:contextualSpacing/>
              <w:jc w:val="both"/>
            </w:pPr>
            <w:r w:rsidRPr="003C26B2">
              <w:rPr>
                <w:position w:val="-6"/>
              </w:rPr>
              <w:object w:dxaOrig="440" w:dyaOrig="279" w14:anchorId="297C63AB">
                <v:shape id="_x0000_i1033" type="#_x0000_t75" style="width:22.05pt;height:15.05pt" o:ole="">
                  <v:imagedata r:id="rId24" o:title=""/>
                </v:shape>
                <o:OLEObject Type="Embed" ProgID="Equation.DSMT4" ShapeID="_x0000_i1033" DrawAspect="Content" ObjectID="_1726206164" r:id="rId25"/>
              </w:object>
            </w:r>
          </w:p>
        </w:tc>
      </w:tr>
    </w:tbl>
    <w:p w14:paraId="78157E39" w14:textId="77777777" w:rsidR="003A4A0B" w:rsidRPr="003C26B2" w:rsidRDefault="003A4A0B" w:rsidP="003C26B2">
      <w:pPr>
        <w:shd w:val="clear" w:color="auto" w:fill="FFFFFF"/>
        <w:jc w:val="both"/>
        <w:rPr>
          <w:lang w:val="vi-VN"/>
        </w:rPr>
      </w:pPr>
    </w:p>
    <w:p w14:paraId="6B984A77" w14:textId="77777777" w:rsidR="003A4A0B" w:rsidRPr="003C26B2" w:rsidRDefault="003A4A0B" w:rsidP="003C26B2">
      <w:pPr>
        <w:tabs>
          <w:tab w:val="left" w:pos="3600"/>
        </w:tabs>
        <w:jc w:val="both"/>
      </w:pPr>
      <w:r w:rsidRPr="003C26B2">
        <w:rPr>
          <w:b/>
        </w:rPr>
        <w:t xml:space="preserve">Câu 7   </w:t>
      </w:r>
      <w:r w:rsidRPr="003C26B2">
        <w:t xml:space="preserve"> BCNN (4;6;8) là</w:t>
      </w:r>
    </w:p>
    <w:p w14:paraId="4C6D9783" w14:textId="77777777" w:rsidR="003A4A0B" w:rsidRPr="003C26B2" w:rsidRDefault="003A4A0B" w:rsidP="003C26B2">
      <w:pPr>
        <w:tabs>
          <w:tab w:val="left" w:pos="3600"/>
        </w:tabs>
        <w:jc w:val="both"/>
      </w:pPr>
      <w:r w:rsidRPr="003C26B2">
        <w:t>A. 2                               B. 12</w:t>
      </w:r>
      <w:r w:rsidRPr="003C26B2">
        <w:tab/>
        <w:t xml:space="preserve">                         C. 192</w:t>
      </w:r>
      <w:r w:rsidRPr="003C26B2">
        <w:tab/>
      </w:r>
      <w:r w:rsidRPr="003C26B2">
        <w:tab/>
      </w:r>
      <w:r w:rsidRPr="003C26B2">
        <w:tab/>
        <w:t xml:space="preserve">      D. 24</w:t>
      </w:r>
    </w:p>
    <w:p w14:paraId="235A662A" w14:textId="77777777" w:rsidR="003A4A0B" w:rsidRPr="003C26B2" w:rsidRDefault="003A4A0B" w:rsidP="003C26B2">
      <w:pPr>
        <w:jc w:val="both"/>
      </w:pPr>
      <w:bookmarkStart w:id="0" w:name="_Hlk80471882"/>
      <w:r w:rsidRPr="003C26B2">
        <w:rPr>
          <w:b/>
        </w:rPr>
        <w:t>Câu 8</w:t>
      </w:r>
      <w:r w:rsidRPr="003C26B2">
        <w:t xml:space="preserve"> </w:t>
      </w:r>
      <w:bookmarkEnd w:id="0"/>
      <w:r w:rsidRPr="003C26B2">
        <w:t xml:space="preserve">  Tập hợp nào chỉ gồm các số nguyên tố</w:t>
      </w:r>
    </w:p>
    <w:p w14:paraId="5E0E3079" w14:textId="77777777" w:rsidR="003A4A0B" w:rsidRPr="003C26B2" w:rsidRDefault="003A4A0B" w:rsidP="003C26B2">
      <w:pPr>
        <w:jc w:val="both"/>
      </w:pPr>
      <w:r w:rsidRPr="003C26B2">
        <w:t>A. {3;5;7}</w:t>
      </w:r>
      <w:r w:rsidRPr="003C26B2">
        <w:tab/>
      </w:r>
      <w:r w:rsidRPr="003C26B2">
        <w:tab/>
        <w:t xml:space="preserve">   B. {3;10;7}</w:t>
      </w:r>
      <w:r w:rsidRPr="003C26B2">
        <w:tab/>
      </w:r>
      <w:r w:rsidRPr="003C26B2">
        <w:tab/>
        <w:t>C. {13;15;17}</w:t>
      </w:r>
      <w:r w:rsidRPr="003C26B2">
        <w:tab/>
      </w:r>
      <w:r w:rsidRPr="003C26B2">
        <w:tab/>
        <w:t>D. {1;2;5;7}</w:t>
      </w:r>
    </w:p>
    <w:p w14:paraId="61667C47" w14:textId="77777777" w:rsidR="003A4A0B" w:rsidRPr="003C26B2" w:rsidRDefault="003A4A0B" w:rsidP="003C26B2">
      <w:pPr>
        <w:shd w:val="clear" w:color="auto" w:fill="FFFFFF"/>
        <w:jc w:val="both"/>
      </w:pPr>
      <w:r w:rsidRPr="003C26B2">
        <w:rPr>
          <w:b/>
          <w:bCs/>
          <w:bdr w:val="none" w:sz="0" w:space="0" w:color="auto" w:frame="1"/>
        </w:rPr>
        <w:t>Câu 9</w:t>
      </w:r>
      <w:r w:rsidRPr="003C26B2">
        <w:t>   Kết quả đúng của phép tính : (-28) + 11 bằng:</w:t>
      </w:r>
    </w:p>
    <w:p w14:paraId="33BAA655" w14:textId="77777777" w:rsidR="003A4A0B" w:rsidRPr="003C26B2" w:rsidRDefault="003A4A0B" w:rsidP="003C26B2">
      <w:pPr>
        <w:shd w:val="clear" w:color="auto" w:fill="FFFFFF"/>
        <w:jc w:val="both"/>
      </w:pPr>
      <w:r w:rsidRPr="003C26B2">
        <w:t>A. -39                                     B. -17                          C. 39                                D. 24</w:t>
      </w:r>
    </w:p>
    <w:p w14:paraId="1A8BCBFF" w14:textId="77777777" w:rsidR="003A4A0B" w:rsidRPr="003C26B2" w:rsidRDefault="003A4A0B" w:rsidP="003C26B2">
      <w:pPr>
        <w:shd w:val="clear" w:color="auto" w:fill="FFFFFF"/>
        <w:jc w:val="both"/>
        <w:rPr>
          <w:lang w:val="vi-VN"/>
        </w:rPr>
      </w:pPr>
      <w:r w:rsidRPr="003C26B2">
        <w:rPr>
          <w:lang w:val="vi-VN"/>
        </w:rPr>
        <w:t xml:space="preserve"> </w:t>
      </w:r>
      <w:r w:rsidRPr="003C26B2">
        <w:rPr>
          <w:b/>
          <w:bCs/>
          <w:lang w:val="vi-VN"/>
        </w:rPr>
        <w:t>Câu 10</w:t>
      </w:r>
      <w:r w:rsidRPr="003C26B2">
        <w:rPr>
          <w:lang w:val="vi-VN"/>
        </w:rPr>
        <w:t xml:space="preserve"> Giá trị của 3</w:t>
      </w:r>
      <w:r w:rsidRPr="003C26B2">
        <w:rPr>
          <w:vertAlign w:val="superscript"/>
          <w:lang w:val="vi-VN"/>
        </w:rPr>
        <w:t>4</w:t>
      </w:r>
      <w:r w:rsidRPr="003C26B2">
        <w:rPr>
          <w:lang w:val="vi-VN"/>
        </w:rPr>
        <w:t xml:space="preserve"> là :</w:t>
      </w:r>
    </w:p>
    <w:p w14:paraId="001DA333" w14:textId="77777777" w:rsidR="003A4A0B" w:rsidRPr="003C26B2" w:rsidRDefault="003A4A0B" w:rsidP="003C26B2">
      <w:pPr>
        <w:shd w:val="clear" w:color="auto" w:fill="FFFFFF"/>
        <w:jc w:val="both"/>
        <w:rPr>
          <w:lang w:val="vi-VN"/>
        </w:rPr>
      </w:pPr>
      <w:r w:rsidRPr="003C26B2">
        <w:rPr>
          <w:lang w:val="vi-VN"/>
        </w:rPr>
        <w:t>A.12                         B.81                          C.7                                        D.64</w:t>
      </w:r>
    </w:p>
    <w:p w14:paraId="0C0A796D" w14:textId="77777777" w:rsidR="003A4A0B" w:rsidRPr="003C26B2" w:rsidRDefault="003A4A0B" w:rsidP="003C26B2">
      <w:pPr>
        <w:spacing w:before="120" w:after="120"/>
        <w:jc w:val="both"/>
        <w:rPr>
          <w:rFonts w:eastAsia="Arial"/>
          <w:b/>
        </w:rPr>
      </w:pPr>
      <w:r w:rsidRPr="003C26B2">
        <w:rPr>
          <w:b/>
        </w:rPr>
        <w:t>Câu 11</w:t>
      </w:r>
      <w:r w:rsidRPr="003C26B2">
        <w:rPr>
          <w:color w:val="000000" w:themeColor="text1"/>
        </w:rPr>
        <w:t>: Tìm số nhỏ nhất trong các số sau:</w:t>
      </w:r>
    </w:p>
    <w:p w14:paraId="08E11049" w14:textId="77777777" w:rsidR="003A4A0B" w:rsidRPr="003C26B2" w:rsidRDefault="003A4A0B" w:rsidP="003C26B2">
      <w:pPr>
        <w:spacing w:before="120" w:after="120"/>
        <w:ind w:left="720" w:right="40"/>
        <w:jc w:val="both"/>
        <w:rPr>
          <w:rFonts w:eastAsia="Arial"/>
        </w:rPr>
      </w:pPr>
      <w:r w:rsidRPr="003C26B2">
        <w:rPr>
          <w:rFonts w:eastAsia="Arial"/>
        </w:rPr>
        <w:t>A. -2918</w:t>
      </w:r>
      <w:r w:rsidRPr="003C26B2">
        <w:rPr>
          <w:rFonts w:eastAsia="Arial"/>
        </w:rPr>
        <w:tab/>
      </w:r>
      <w:r w:rsidRPr="003C26B2">
        <w:rPr>
          <w:rFonts w:eastAsia="Arial"/>
        </w:rPr>
        <w:tab/>
      </w:r>
      <w:r w:rsidRPr="003C26B2">
        <w:rPr>
          <w:rFonts w:eastAsia="Arial"/>
        </w:rPr>
        <w:tab/>
        <w:t>B. -2981</w:t>
      </w:r>
      <w:r w:rsidRPr="003C26B2">
        <w:rPr>
          <w:rFonts w:eastAsia="Arial"/>
        </w:rPr>
        <w:tab/>
      </w:r>
      <w:r w:rsidRPr="003C26B2">
        <w:rPr>
          <w:rFonts w:eastAsia="Arial"/>
        </w:rPr>
        <w:tab/>
        <w:t>C. 2819</w:t>
      </w:r>
      <w:r w:rsidRPr="003C26B2">
        <w:rPr>
          <w:rFonts w:eastAsia="Arial"/>
        </w:rPr>
        <w:tab/>
      </w:r>
      <w:r w:rsidRPr="003C26B2">
        <w:rPr>
          <w:rFonts w:eastAsia="Arial"/>
        </w:rPr>
        <w:tab/>
        <w:t>D. 2891</w:t>
      </w:r>
    </w:p>
    <w:p w14:paraId="3D3A7F86" w14:textId="77777777" w:rsidR="003A4A0B" w:rsidRPr="003C26B2" w:rsidRDefault="003A4A0B" w:rsidP="003C26B2">
      <w:pPr>
        <w:shd w:val="clear" w:color="auto" w:fill="FFFFFF"/>
        <w:jc w:val="both"/>
        <w:rPr>
          <w:lang w:val="vi-VN"/>
        </w:rPr>
      </w:pPr>
    </w:p>
    <w:p w14:paraId="65D67885" w14:textId="495C42E9" w:rsidR="00B947A6" w:rsidRPr="003C26B2" w:rsidRDefault="003A4A0B" w:rsidP="00B947A6">
      <w:pPr>
        <w:jc w:val="both"/>
      </w:pPr>
      <w:r w:rsidRPr="003C26B2">
        <w:rPr>
          <w:b/>
        </w:rPr>
        <w:t>Câu 12</w:t>
      </w:r>
      <w:r w:rsidRPr="003C26B2">
        <w:rPr>
          <w:bCs/>
        </w:rPr>
        <w:t xml:space="preserve"> </w:t>
      </w:r>
      <w:r w:rsidR="00B947A6" w:rsidRPr="003C26B2">
        <w:rPr>
          <w:b/>
        </w:rPr>
        <w:t xml:space="preserve">Câu 2. </w:t>
      </w:r>
      <w:r w:rsidR="00B947A6" w:rsidRPr="003C26B2">
        <w:t xml:space="preserve"> Số tự nhiên x trong phép tính là: (x-</w:t>
      </w:r>
      <w:r w:rsidR="00B947A6">
        <w:t>1</w:t>
      </w:r>
      <w:r w:rsidR="00B947A6" w:rsidRPr="003C26B2">
        <w:t>5).100 = 0</w:t>
      </w:r>
    </w:p>
    <w:p w14:paraId="083B1F6A" w14:textId="30EE1F86" w:rsidR="003A4A0B" w:rsidRPr="003C26B2" w:rsidRDefault="003A4A0B" w:rsidP="003C26B2">
      <w:pPr>
        <w:tabs>
          <w:tab w:val="left" w:pos="3600"/>
        </w:tabs>
        <w:jc w:val="both"/>
        <w:rPr>
          <w:bCs/>
        </w:rPr>
      </w:pPr>
      <w:r w:rsidRPr="003C26B2">
        <w:rPr>
          <w:bCs/>
        </w:rPr>
        <w:t xml:space="preserve">  </w:t>
      </w:r>
    </w:p>
    <w:p w14:paraId="5F30C906" w14:textId="4FF6E4BD" w:rsidR="003A4A0B" w:rsidRPr="00B947A6" w:rsidRDefault="003A4A0B" w:rsidP="003C26B2">
      <w:pPr>
        <w:tabs>
          <w:tab w:val="left" w:pos="3600"/>
        </w:tabs>
        <w:jc w:val="both"/>
        <w:rPr>
          <w:bCs/>
          <w:lang w:val="vi-VN"/>
        </w:rPr>
      </w:pPr>
      <w:r w:rsidRPr="003C26B2">
        <w:rPr>
          <w:bCs/>
        </w:rPr>
        <w:t xml:space="preserve">A. </w:t>
      </w:r>
      <w:r w:rsidR="00B947A6">
        <w:rPr>
          <w:bCs/>
        </w:rPr>
        <w:t>100</w:t>
      </w:r>
      <w:r w:rsidRPr="003C26B2">
        <w:rPr>
          <w:bCs/>
        </w:rPr>
        <w:t xml:space="preserve">                    B.</w:t>
      </w:r>
      <w:r w:rsidR="00B947A6">
        <w:rPr>
          <w:bCs/>
          <w:lang w:val="vi-VN"/>
        </w:rPr>
        <w:t>-15</w:t>
      </w:r>
      <w:r w:rsidRPr="003C26B2">
        <w:rPr>
          <w:bCs/>
        </w:rPr>
        <w:tab/>
        <w:t xml:space="preserve">C. </w:t>
      </w:r>
      <w:r w:rsidR="00B947A6">
        <w:rPr>
          <w:bCs/>
        </w:rPr>
        <w:t>15</w:t>
      </w:r>
      <w:r w:rsidRPr="003C26B2">
        <w:rPr>
          <w:bCs/>
        </w:rPr>
        <w:tab/>
      </w:r>
      <w:r w:rsidRPr="003C26B2">
        <w:rPr>
          <w:bCs/>
        </w:rPr>
        <w:tab/>
      </w:r>
      <w:r w:rsidRPr="003C26B2">
        <w:rPr>
          <w:bCs/>
        </w:rPr>
        <w:tab/>
        <w:t xml:space="preserve">D. </w:t>
      </w:r>
      <w:r w:rsidR="00B947A6">
        <w:rPr>
          <w:bCs/>
          <w:lang w:val="vi-VN"/>
        </w:rPr>
        <w:t>-100</w:t>
      </w:r>
    </w:p>
    <w:p w14:paraId="6D9CC8C3" w14:textId="77777777" w:rsidR="003A4A0B" w:rsidRPr="003C26B2" w:rsidRDefault="003A4A0B" w:rsidP="003C26B2">
      <w:pPr>
        <w:spacing w:after="160" w:line="259" w:lineRule="auto"/>
        <w:jc w:val="both"/>
        <w:rPr>
          <w:rFonts w:eastAsia="Calibri"/>
        </w:rPr>
      </w:pPr>
      <w:r w:rsidRPr="003C26B2">
        <w:rPr>
          <w:rFonts w:eastAsia="Calibri"/>
          <w:b/>
        </w:rPr>
        <w:t xml:space="preserve">Câu 13: </w:t>
      </w:r>
      <w:r w:rsidRPr="003C26B2">
        <w:rPr>
          <w:rFonts w:eastAsia="Calibri"/>
        </w:rPr>
        <w:t>Các ước của 13 là</w:t>
      </w:r>
    </w:p>
    <w:p w14:paraId="32CEDC06" w14:textId="77777777" w:rsidR="003A4A0B" w:rsidRPr="003C26B2" w:rsidRDefault="003A4A0B" w:rsidP="003C26B2">
      <w:pPr>
        <w:numPr>
          <w:ilvl w:val="0"/>
          <w:numId w:val="36"/>
        </w:numPr>
        <w:spacing w:after="160" w:line="259" w:lineRule="auto"/>
        <w:contextualSpacing/>
        <w:jc w:val="both"/>
        <w:rPr>
          <w:rFonts w:eastAsia="Calibri"/>
        </w:rPr>
      </w:pPr>
      <w:r w:rsidRPr="003C26B2">
        <w:rPr>
          <w:rFonts w:eastAsia="Calibri"/>
        </w:rPr>
        <w:lastRenderedPageBreak/>
        <w:t>1; 13</w:t>
      </w:r>
      <w:r w:rsidRPr="003C26B2">
        <w:rPr>
          <w:rFonts w:eastAsia="Calibri"/>
        </w:rPr>
        <w:tab/>
      </w:r>
      <w:r w:rsidRPr="003C26B2">
        <w:rPr>
          <w:rFonts w:eastAsia="Calibri"/>
        </w:rPr>
        <w:tab/>
      </w:r>
      <w:r w:rsidRPr="003C26B2">
        <w:rPr>
          <w:rFonts w:eastAsia="Calibri"/>
        </w:rPr>
        <w:tab/>
        <w:t>B. -13; 13</w:t>
      </w:r>
      <w:r w:rsidRPr="003C26B2">
        <w:rPr>
          <w:rFonts w:eastAsia="Calibri"/>
        </w:rPr>
        <w:tab/>
      </w:r>
      <w:r w:rsidRPr="003C26B2">
        <w:rPr>
          <w:rFonts w:eastAsia="Calibri"/>
        </w:rPr>
        <w:tab/>
        <w:t>C. 1; -1; 13; -13</w:t>
      </w:r>
      <w:r w:rsidRPr="003C26B2">
        <w:rPr>
          <w:rFonts w:eastAsia="Calibri"/>
        </w:rPr>
        <w:tab/>
      </w:r>
      <w:r w:rsidRPr="003C26B2">
        <w:rPr>
          <w:rFonts w:eastAsia="Calibri"/>
        </w:rPr>
        <w:tab/>
        <w:t>D. -1; 1</w:t>
      </w:r>
    </w:p>
    <w:p w14:paraId="44DB9D55" w14:textId="77777777" w:rsidR="003A4A0B" w:rsidRPr="003C26B2" w:rsidRDefault="003A4A0B" w:rsidP="003C26B2">
      <w:pPr>
        <w:spacing w:after="160" w:line="259" w:lineRule="auto"/>
        <w:jc w:val="both"/>
        <w:rPr>
          <w:rFonts w:eastAsia="Calibri"/>
          <w:b/>
        </w:rPr>
      </w:pPr>
      <w:r w:rsidRPr="003C26B2">
        <w:rPr>
          <w:rFonts w:eastAsia="Calibri"/>
          <w:b/>
        </w:rPr>
        <w:t xml:space="preserve">Câu 14: </w:t>
      </w:r>
      <w:r w:rsidRPr="003C26B2">
        <w:rPr>
          <w:rFonts w:eastAsia="Calibri"/>
        </w:rPr>
        <w:t>Diện tích một hình vuông có cạnh bằng 6cm là</w:t>
      </w:r>
    </w:p>
    <w:p w14:paraId="382FA6D6" w14:textId="77777777" w:rsidR="003A4A0B" w:rsidRPr="003C26B2" w:rsidRDefault="003A4A0B" w:rsidP="003C26B2">
      <w:pPr>
        <w:numPr>
          <w:ilvl w:val="0"/>
          <w:numId w:val="37"/>
        </w:numPr>
        <w:spacing w:after="160" w:line="259" w:lineRule="auto"/>
        <w:contextualSpacing/>
        <w:jc w:val="both"/>
        <w:rPr>
          <w:rFonts w:eastAsia="Calibri"/>
        </w:rPr>
      </w:pPr>
      <w:r w:rsidRPr="003C26B2">
        <w:rPr>
          <w:rFonts w:eastAsia="Calibri"/>
        </w:rPr>
        <w:t>24cm</w:t>
      </w:r>
      <w:r w:rsidRPr="003C26B2">
        <w:rPr>
          <w:rFonts w:eastAsia="Calibri"/>
        </w:rPr>
        <w:tab/>
      </w:r>
      <w:r w:rsidRPr="003C26B2">
        <w:rPr>
          <w:rFonts w:eastAsia="Calibri"/>
        </w:rPr>
        <w:tab/>
      </w:r>
      <w:r w:rsidRPr="003C26B2">
        <w:rPr>
          <w:rFonts w:eastAsia="Calibri"/>
        </w:rPr>
        <w:tab/>
        <w:t>B. 24cm</w:t>
      </w:r>
      <w:r w:rsidRPr="003C26B2">
        <w:rPr>
          <w:rFonts w:eastAsia="Calibri"/>
          <w:vertAlign w:val="superscript"/>
        </w:rPr>
        <w:t>2</w:t>
      </w:r>
      <w:r w:rsidRPr="003C26B2">
        <w:rPr>
          <w:rFonts w:eastAsia="Calibri"/>
        </w:rPr>
        <w:tab/>
        <w:t xml:space="preserve">          </w:t>
      </w:r>
      <w:r w:rsidRPr="003C26B2">
        <w:rPr>
          <w:rFonts w:eastAsia="Calibri"/>
        </w:rPr>
        <w:tab/>
        <w:t>C. 36cm</w:t>
      </w:r>
      <w:r w:rsidRPr="003C26B2">
        <w:rPr>
          <w:rFonts w:eastAsia="Calibri"/>
        </w:rPr>
        <w:tab/>
      </w:r>
      <w:r w:rsidRPr="003C26B2">
        <w:rPr>
          <w:rFonts w:eastAsia="Calibri"/>
        </w:rPr>
        <w:tab/>
      </w:r>
      <w:r w:rsidRPr="003C26B2">
        <w:rPr>
          <w:rFonts w:eastAsia="Calibri"/>
        </w:rPr>
        <w:tab/>
        <w:t>D. 36cm</w:t>
      </w:r>
      <w:r w:rsidRPr="003C26B2">
        <w:rPr>
          <w:rFonts w:eastAsia="Calibri"/>
          <w:vertAlign w:val="superscript"/>
        </w:rPr>
        <w:t>2</w:t>
      </w:r>
    </w:p>
    <w:p w14:paraId="17203B3C" w14:textId="77777777" w:rsidR="003A4A0B" w:rsidRPr="003C26B2" w:rsidRDefault="003A4A0B" w:rsidP="003C26B2">
      <w:pPr>
        <w:tabs>
          <w:tab w:val="left" w:pos="3600"/>
        </w:tabs>
        <w:jc w:val="both"/>
        <w:rPr>
          <w:bCs/>
        </w:rPr>
      </w:pPr>
    </w:p>
    <w:p w14:paraId="4A8D17F5" w14:textId="77777777" w:rsidR="003A4A0B" w:rsidRPr="003C26B2" w:rsidRDefault="003A4A0B" w:rsidP="003C26B2">
      <w:pPr>
        <w:pStyle w:val="quiz-section"/>
        <w:shd w:val="clear" w:color="auto" w:fill="FFFFFF"/>
        <w:spacing w:before="0" w:beforeAutospacing="0" w:after="0" w:afterAutospacing="0"/>
        <w:jc w:val="both"/>
        <w:rPr>
          <w:sz w:val="28"/>
          <w:szCs w:val="28"/>
        </w:rPr>
      </w:pPr>
      <w:r w:rsidRPr="003C26B2">
        <w:rPr>
          <w:noProof/>
          <w:sz w:val="28"/>
          <w:szCs w:val="28"/>
        </w:rPr>
        <w:drawing>
          <wp:anchor distT="0" distB="0" distL="114300" distR="114300" simplePos="0" relativeHeight="251671552" behindDoc="1" locked="0" layoutInCell="1" allowOverlap="1" wp14:anchorId="24086E6A" wp14:editId="7280A36F">
            <wp:simplePos x="0" y="0"/>
            <wp:positionH relativeFrom="column">
              <wp:posOffset>3768090</wp:posOffset>
            </wp:positionH>
            <wp:positionV relativeFrom="paragraph">
              <wp:posOffset>342265</wp:posOffset>
            </wp:positionV>
            <wp:extent cx="2390775" cy="1362075"/>
            <wp:effectExtent l="19050" t="0" r="9525" b="0"/>
            <wp:wrapTight wrapText="bothSides">
              <wp:wrapPolygon edited="0">
                <wp:start x="-172" y="0"/>
                <wp:lineTo x="-172" y="21449"/>
                <wp:lineTo x="21686" y="21449"/>
                <wp:lineTo x="21686" y="0"/>
                <wp:lineTo x="-172" y="0"/>
              </wp:wrapPolygon>
            </wp:wrapTight>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90775" cy="1362075"/>
                    </a:xfrm>
                    <a:prstGeom prst="rect">
                      <a:avLst/>
                    </a:prstGeom>
                    <a:noFill/>
                    <a:ln>
                      <a:noFill/>
                    </a:ln>
                  </pic:spPr>
                </pic:pic>
              </a:graphicData>
            </a:graphic>
          </wp:anchor>
        </w:drawing>
      </w:r>
      <w:r w:rsidRPr="003C26B2">
        <w:rPr>
          <w:b/>
          <w:bCs/>
          <w:sz w:val="28"/>
          <w:szCs w:val="28"/>
        </w:rPr>
        <w:t xml:space="preserve">Câu 15 </w:t>
      </w:r>
      <w:r w:rsidRPr="003C26B2">
        <w:rPr>
          <w:sz w:val="28"/>
          <w:szCs w:val="28"/>
        </w:rPr>
        <w:t>Tính diện tích hình bình hành sau, có kết quả đúng là:</w:t>
      </w:r>
      <w:r w:rsidRPr="003C26B2">
        <w:rPr>
          <w:sz w:val="28"/>
          <w:szCs w:val="28"/>
        </w:rPr>
        <w:br/>
        <w:t>A. 600 cm</w:t>
      </w:r>
      <w:r w:rsidRPr="003C26B2">
        <w:rPr>
          <w:sz w:val="28"/>
          <w:szCs w:val="28"/>
          <w:vertAlign w:val="superscript"/>
        </w:rPr>
        <w:t>2</w:t>
      </w:r>
      <w:r w:rsidRPr="003C26B2">
        <w:rPr>
          <w:sz w:val="28"/>
          <w:szCs w:val="28"/>
        </w:rPr>
        <w:t xml:space="preserve">                    B.300 cm</w:t>
      </w:r>
      <w:r w:rsidRPr="003C26B2">
        <w:rPr>
          <w:sz w:val="28"/>
          <w:szCs w:val="28"/>
          <w:vertAlign w:val="superscript"/>
        </w:rPr>
        <w:t>2</w:t>
      </w:r>
      <w:r w:rsidRPr="003C26B2">
        <w:rPr>
          <w:sz w:val="28"/>
          <w:szCs w:val="28"/>
        </w:rPr>
        <w:t xml:space="preserve">                </w:t>
      </w:r>
    </w:p>
    <w:p w14:paraId="21DCDD75" w14:textId="77777777" w:rsidR="003C26B2" w:rsidRPr="003C26B2" w:rsidRDefault="003A4A0B" w:rsidP="003C26B2">
      <w:pPr>
        <w:pStyle w:val="quiz-section"/>
        <w:shd w:val="clear" w:color="auto" w:fill="FFFFFF"/>
        <w:spacing w:before="0" w:beforeAutospacing="0" w:after="0" w:afterAutospacing="0"/>
        <w:jc w:val="both"/>
        <w:rPr>
          <w:b/>
          <w:bCs/>
          <w:sz w:val="28"/>
          <w:szCs w:val="28"/>
        </w:rPr>
      </w:pPr>
      <w:r w:rsidRPr="003C26B2">
        <w:rPr>
          <w:sz w:val="28"/>
          <w:szCs w:val="28"/>
        </w:rPr>
        <w:t>C.    150 cm</w:t>
      </w:r>
      <w:r w:rsidRPr="003C26B2">
        <w:rPr>
          <w:sz w:val="28"/>
          <w:szCs w:val="28"/>
          <w:vertAlign w:val="superscript"/>
        </w:rPr>
        <w:t>2</w:t>
      </w:r>
      <w:r w:rsidRPr="003C26B2">
        <w:rPr>
          <w:sz w:val="28"/>
          <w:szCs w:val="28"/>
        </w:rPr>
        <w:t xml:space="preserve">                 D.1200 cm</w:t>
      </w:r>
      <w:r w:rsidRPr="003C26B2">
        <w:rPr>
          <w:sz w:val="28"/>
          <w:szCs w:val="28"/>
          <w:vertAlign w:val="superscript"/>
        </w:rPr>
        <w:t>2</w:t>
      </w:r>
      <w:r w:rsidRPr="003C26B2">
        <w:rPr>
          <w:b/>
          <w:bCs/>
          <w:sz w:val="28"/>
          <w:szCs w:val="28"/>
        </w:rPr>
        <w:t xml:space="preserve">  </w:t>
      </w:r>
    </w:p>
    <w:p w14:paraId="3128A7F9" w14:textId="77777777" w:rsidR="003A4A0B" w:rsidRPr="003C26B2" w:rsidRDefault="003A4A0B" w:rsidP="003C26B2">
      <w:pPr>
        <w:jc w:val="both"/>
      </w:pPr>
    </w:p>
    <w:p w14:paraId="7FC0C675" w14:textId="77777777" w:rsidR="003A4A0B" w:rsidRPr="003C26B2" w:rsidRDefault="003A4A0B" w:rsidP="003C26B2">
      <w:pPr>
        <w:pStyle w:val="NormalWeb"/>
        <w:shd w:val="clear" w:color="auto" w:fill="FFFFFF"/>
        <w:spacing w:before="0" w:beforeAutospacing="0" w:after="0" w:afterAutospacing="0"/>
        <w:jc w:val="both"/>
        <w:textAlignment w:val="baseline"/>
        <w:rPr>
          <w:b/>
          <w:bCs/>
          <w:sz w:val="28"/>
          <w:szCs w:val="28"/>
        </w:rPr>
      </w:pPr>
    </w:p>
    <w:p w14:paraId="218A6FE4" w14:textId="77777777" w:rsidR="003A4A0B" w:rsidRPr="003C26B2" w:rsidRDefault="003A4A0B" w:rsidP="003C26B2">
      <w:pPr>
        <w:pStyle w:val="NormalWeb"/>
        <w:shd w:val="clear" w:color="auto" w:fill="FFFFFF"/>
        <w:spacing w:before="0" w:beforeAutospacing="0" w:after="0" w:afterAutospacing="0"/>
        <w:jc w:val="both"/>
        <w:textAlignment w:val="baseline"/>
        <w:rPr>
          <w:b/>
          <w:bCs/>
          <w:color w:val="333333"/>
          <w:sz w:val="28"/>
          <w:szCs w:val="28"/>
        </w:rPr>
      </w:pPr>
    </w:p>
    <w:p w14:paraId="56F33B31" w14:textId="77777777" w:rsidR="003C26B2" w:rsidRDefault="003C26B2" w:rsidP="003C26B2">
      <w:pPr>
        <w:tabs>
          <w:tab w:val="center" w:pos="4960"/>
          <w:tab w:val="right" w:pos="9920"/>
        </w:tabs>
        <w:jc w:val="both"/>
        <w:rPr>
          <w:b/>
        </w:rPr>
      </w:pPr>
    </w:p>
    <w:p w14:paraId="4C32BDF0" w14:textId="77777777" w:rsidR="003C26B2" w:rsidRDefault="003C26B2" w:rsidP="003C26B2">
      <w:pPr>
        <w:tabs>
          <w:tab w:val="center" w:pos="4960"/>
          <w:tab w:val="right" w:pos="9920"/>
        </w:tabs>
        <w:jc w:val="both"/>
        <w:rPr>
          <w:b/>
        </w:rPr>
      </w:pPr>
    </w:p>
    <w:p w14:paraId="51AD72AF" w14:textId="77777777" w:rsidR="003C26B2" w:rsidRDefault="003C26B2" w:rsidP="003C26B2">
      <w:pPr>
        <w:tabs>
          <w:tab w:val="center" w:pos="4960"/>
          <w:tab w:val="right" w:pos="9920"/>
        </w:tabs>
        <w:jc w:val="both"/>
        <w:rPr>
          <w:b/>
        </w:rPr>
      </w:pPr>
    </w:p>
    <w:p w14:paraId="06157CE5" w14:textId="77777777" w:rsidR="003A4A0B" w:rsidRPr="003C26B2" w:rsidRDefault="003A4A0B" w:rsidP="003C26B2">
      <w:pPr>
        <w:tabs>
          <w:tab w:val="center" w:pos="4960"/>
          <w:tab w:val="right" w:pos="9920"/>
        </w:tabs>
        <w:jc w:val="both"/>
      </w:pPr>
      <w:r w:rsidRPr="003C26B2">
        <w:rPr>
          <w:b/>
        </w:rPr>
        <w:t>Câu 16:</w:t>
      </w:r>
      <w:r w:rsidRPr="003C26B2">
        <w:t xml:space="preserve"> Một cửa hàng kinh doanh có lợi nhuận như sau: tháng đầu tiên là </w:t>
      </w:r>
      <w:r w:rsidR="004A1064">
        <w:t xml:space="preserve">5 000 000 </w:t>
      </w:r>
      <w:r w:rsidRPr="003C26B2">
        <w:t>đồng, tháng thứ hai là</w:t>
      </w:r>
      <w:r w:rsidR="004A1064">
        <w:t xml:space="preserve"> 12 000 000 </w:t>
      </w:r>
      <w:r w:rsidRPr="003C26B2">
        <w:t>đồng. Hỏi sau hai tháng cửa hàng có lợi nhuận là bao nhiêu?</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2"/>
        <w:gridCol w:w="4952"/>
      </w:tblGrid>
      <w:tr w:rsidR="003A4A0B" w:rsidRPr="003C26B2" w14:paraId="7DDB4D40" w14:textId="77777777" w:rsidTr="00B76AC5">
        <w:tc>
          <w:tcPr>
            <w:tcW w:w="4956" w:type="dxa"/>
          </w:tcPr>
          <w:p w14:paraId="0164FE17" w14:textId="77777777" w:rsidR="003A4A0B" w:rsidRPr="003C26B2" w:rsidRDefault="003A4A0B" w:rsidP="003C26B2">
            <w:pPr>
              <w:numPr>
                <w:ilvl w:val="0"/>
                <w:numId w:val="34"/>
              </w:numPr>
              <w:contextualSpacing/>
              <w:jc w:val="both"/>
            </w:pPr>
            <w:r w:rsidRPr="003C26B2">
              <w:rPr>
                <w:position w:val="-6"/>
              </w:rPr>
              <w:object w:dxaOrig="999" w:dyaOrig="279" w14:anchorId="4C0ACBBD">
                <v:shape id="_x0000_i1034" type="#_x0000_t75" style="width:49.95pt;height:15.05pt" o:ole="">
                  <v:imagedata r:id="rId27" o:title=""/>
                </v:shape>
                <o:OLEObject Type="Embed" ProgID="Equation.DSMT4" ShapeID="_x0000_i1034" DrawAspect="Content" ObjectID="_1726206165" r:id="rId28"/>
              </w:object>
            </w:r>
            <w:r w:rsidRPr="003C26B2">
              <w:t xml:space="preserve"> đồng</w:t>
            </w:r>
          </w:p>
        </w:tc>
        <w:tc>
          <w:tcPr>
            <w:tcW w:w="4956" w:type="dxa"/>
          </w:tcPr>
          <w:p w14:paraId="1A7461DE" w14:textId="77777777" w:rsidR="003A4A0B" w:rsidRPr="003C26B2" w:rsidRDefault="003A4A0B" w:rsidP="003C26B2">
            <w:pPr>
              <w:numPr>
                <w:ilvl w:val="0"/>
                <w:numId w:val="34"/>
              </w:numPr>
              <w:contextualSpacing/>
              <w:jc w:val="both"/>
            </w:pPr>
            <w:r w:rsidRPr="003C26B2">
              <w:rPr>
                <w:position w:val="-6"/>
              </w:rPr>
              <w:object w:dxaOrig="1040" w:dyaOrig="279" w14:anchorId="5536F996">
                <v:shape id="_x0000_i1035" type="#_x0000_t75" style="width:51.6pt;height:15.05pt" o:ole="">
                  <v:imagedata r:id="rId29" o:title=""/>
                </v:shape>
                <o:OLEObject Type="Embed" ProgID="Equation.DSMT4" ShapeID="_x0000_i1035" DrawAspect="Content" ObjectID="_1726206166" r:id="rId30"/>
              </w:object>
            </w:r>
            <w:r w:rsidRPr="003C26B2">
              <w:t xml:space="preserve"> đồng</w:t>
            </w:r>
          </w:p>
        </w:tc>
      </w:tr>
      <w:tr w:rsidR="003A4A0B" w:rsidRPr="003C26B2" w14:paraId="1B8D14AC" w14:textId="77777777" w:rsidTr="00B76AC5">
        <w:tc>
          <w:tcPr>
            <w:tcW w:w="4956" w:type="dxa"/>
          </w:tcPr>
          <w:p w14:paraId="612F8027" w14:textId="77777777" w:rsidR="003A4A0B" w:rsidRPr="003C26B2" w:rsidRDefault="003A4A0B" w:rsidP="003C26B2">
            <w:pPr>
              <w:numPr>
                <w:ilvl w:val="0"/>
                <w:numId w:val="34"/>
              </w:numPr>
              <w:contextualSpacing/>
              <w:jc w:val="both"/>
            </w:pPr>
            <w:r w:rsidRPr="003C26B2">
              <w:rPr>
                <w:position w:val="-6"/>
              </w:rPr>
              <w:object w:dxaOrig="920" w:dyaOrig="279" w14:anchorId="3911C6DC">
                <v:shape id="_x0000_i1036" type="#_x0000_t75" style="width:45.65pt;height:15.05pt" o:ole="">
                  <v:imagedata r:id="rId31" o:title=""/>
                </v:shape>
                <o:OLEObject Type="Embed" ProgID="Equation.DSMT4" ShapeID="_x0000_i1036" DrawAspect="Content" ObjectID="_1726206167" r:id="rId32"/>
              </w:object>
            </w:r>
            <w:r w:rsidRPr="003C26B2">
              <w:t xml:space="preserve"> đồng</w:t>
            </w:r>
          </w:p>
        </w:tc>
        <w:tc>
          <w:tcPr>
            <w:tcW w:w="4956" w:type="dxa"/>
          </w:tcPr>
          <w:p w14:paraId="76544FFA" w14:textId="77777777" w:rsidR="003A4A0B" w:rsidRPr="003C26B2" w:rsidRDefault="003A4A0B" w:rsidP="003C26B2">
            <w:pPr>
              <w:numPr>
                <w:ilvl w:val="0"/>
                <w:numId w:val="34"/>
              </w:numPr>
              <w:contextualSpacing/>
              <w:jc w:val="both"/>
            </w:pPr>
            <w:r w:rsidRPr="003C26B2">
              <w:rPr>
                <w:position w:val="-6"/>
              </w:rPr>
              <w:object w:dxaOrig="999" w:dyaOrig="279" w14:anchorId="7A06B7D1">
                <v:shape id="_x0000_i1037" type="#_x0000_t75" style="width:49.95pt;height:15.05pt" o:ole="">
                  <v:imagedata r:id="rId33" o:title=""/>
                </v:shape>
                <o:OLEObject Type="Embed" ProgID="Equation.DSMT4" ShapeID="_x0000_i1037" DrawAspect="Content" ObjectID="_1726206168" r:id="rId34"/>
              </w:object>
            </w:r>
            <w:r w:rsidRPr="003C26B2">
              <w:t xml:space="preserve"> đồng</w:t>
            </w:r>
          </w:p>
        </w:tc>
      </w:tr>
    </w:tbl>
    <w:p w14:paraId="0E5EBEDD" w14:textId="77777777" w:rsidR="003A4A0B" w:rsidRPr="003C26B2" w:rsidRDefault="003A4A0B" w:rsidP="003C26B2">
      <w:pPr>
        <w:pStyle w:val="NormalWeb"/>
        <w:shd w:val="clear" w:color="auto" w:fill="FFFFFF"/>
        <w:spacing w:before="0" w:beforeAutospacing="0" w:after="0" w:afterAutospacing="0"/>
        <w:jc w:val="both"/>
        <w:rPr>
          <w:rStyle w:val="Strong"/>
          <w:sz w:val="28"/>
          <w:szCs w:val="28"/>
          <w:bdr w:val="none" w:sz="0" w:space="0" w:color="auto" w:frame="1"/>
        </w:rPr>
      </w:pPr>
    </w:p>
    <w:p w14:paraId="63CCD67C" w14:textId="77777777" w:rsidR="003A4A0B" w:rsidRPr="003C26B2" w:rsidRDefault="003A4A0B" w:rsidP="003C26B2">
      <w:pPr>
        <w:jc w:val="both"/>
        <w:rPr>
          <w:b/>
        </w:rPr>
      </w:pPr>
      <w:r w:rsidRPr="003C26B2">
        <w:rPr>
          <w:b/>
        </w:rPr>
        <w:t>Phần 2: Tự luận (6,0 điểm)</w:t>
      </w:r>
    </w:p>
    <w:p w14:paraId="444D47B6" w14:textId="77777777" w:rsidR="003A4A0B" w:rsidRPr="000D5BE6" w:rsidRDefault="003A4A0B" w:rsidP="003C26B2">
      <w:pPr>
        <w:jc w:val="both"/>
        <w:rPr>
          <w:i/>
          <w:iCs/>
          <w:lang w:val="vi-VN"/>
        </w:rPr>
      </w:pPr>
      <w:r w:rsidRPr="003C26B2">
        <w:rPr>
          <w:b/>
        </w:rPr>
        <w:t xml:space="preserve">Bài 1: </w:t>
      </w:r>
      <w:r w:rsidRPr="000D5BE6">
        <w:rPr>
          <w:b/>
          <w:iCs/>
        </w:rPr>
        <w:t>Tính</w:t>
      </w:r>
      <w:r w:rsidRPr="000D5BE6">
        <w:rPr>
          <w:i/>
          <w:iCs/>
          <w:lang w:val="vi-VN"/>
        </w:rPr>
        <w:t>(2,0</w:t>
      </w:r>
      <w:r w:rsidR="000D5BE6" w:rsidRPr="000D5BE6">
        <w:rPr>
          <w:i/>
          <w:iCs/>
        </w:rPr>
        <w:t xml:space="preserve"> điểm</w:t>
      </w:r>
      <w:r w:rsidRPr="000D5BE6">
        <w:rPr>
          <w:i/>
          <w:iCs/>
          <w:lang w:val="vi-VN"/>
        </w:rPr>
        <w:t xml:space="preserve"> )</w:t>
      </w:r>
    </w:p>
    <w:p w14:paraId="63C4E3D6" w14:textId="77777777" w:rsidR="003A4A0B" w:rsidRPr="003C26B2" w:rsidRDefault="003A4A0B" w:rsidP="003C26B2">
      <w:pPr>
        <w:pStyle w:val="ListParagraph"/>
        <w:jc w:val="both"/>
        <w:rPr>
          <w:rFonts w:eastAsiaTheme="minorHAnsi"/>
          <w:iCs/>
          <w:lang w:val="vi-VN"/>
        </w:rPr>
      </w:pPr>
      <w:r w:rsidRPr="003C26B2">
        <w:rPr>
          <w:rFonts w:eastAsiaTheme="minorHAnsi"/>
          <w:iCs/>
          <w:lang w:val="vi-VN"/>
        </w:rPr>
        <w:t>a)</w:t>
      </w:r>
      <w:r w:rsidR="004A1064">
        <w:rPr>
          <w:rFonts w:eastAsiaTheme="minorHAnsi"/>
          <w:iCs/>
        </w:rPr>
        <w:t xml:space="preserve"> </w:t>
      </w:r>
      <w:r w:rsidRPr="003C26B2">
        <w:rPr>
          <w:rFonts w:eastAsiaTheme="minorHAnsi"/>
          <w:iCs/>
          <w:lang w:val="vi-VN"/>
        </w:rPr>
        <w:t>125 – 30 : 2</w:t>
      </w:r>
    </w:p>
    <w:p w14:paraId="136576F7" w14:textId="77777777" w:rsidR="003A4A0B" w:rsidRPr="003C26B2" w:rsidRDefault="003A4A0B" w:rsidP="003C26B2">
      <w:pPr>
        <w:pStyle w:val="ListParagraph"/>
        <w:jc w:val="both"/>
        <w:rPr>
          <w:rFonts w:eastAsiaTheme="minorHAnsi"/>
          <w:iCs/>
          <w:lang w:val="vi-VN"/>
        </w:rPr>
      </w:pPr>
      <w:r w:rsidRPr="003C26B2">
        <w:rPr>
          <w:rFonts w:eastAsiaTheme="minorHAnsi"/>
          <w:iCs/>
          <w:lang w:val="vi-VN"/>
        </w:rPr>
        <w:t>b)</w:t>
      </w:r>
      <w:r w:rsidR="004A1064">
        <w:rPr>
          <w:rFonts w:eastAsiaTheme="minorHAnsi"/>
          <w:iCs/>
        </w:rPr>
        <w:t xml:space="preserve"> </w:t>
      </w:r>
      <w:r w:rsidRPr="003C26B2">
        <w:rPr>
          <w:rFonts w:eastAsiaTheme="minorHAnsi"/>
          <w:iCs/>
          <w:lang w:val="vi-VN"/>
        </w:rPr>
        <w:t>157- (50 :2 +32 )</w:t>
      </w:r>
    </w:p>
    <w:p w14:paraId="36919CA0" w14:textId="77777777" w:rsidR="003A4A0B" w:rsidRPr="000D5BE6" w:rsidRDefault="003A4A0B" w:rsidP="003C26B2">
      <w:pPr>
        <w:jc w:val="both"/>
        <w:rPr>
          <w:rFonts w:eastAsiaTheme="minorHAnsi"/>
          <w:bCs/>
          <w:i/>
          <w:iCs/>
          <w:lang w:val="vi-VN"/>
        </w:rPr>
      </w:pPr>
      <w:r w:rsidRPr="003C26B2">
        <w:rPr>
          <w:rFonts w:eastAsiaTheme="minorHAnsi"/>
          <w:b/>
          <w:bCs/>
          <w:iCs/>
          <w:lang w:val="vi-VN"/>
        </w:rPr>
        <w:t xml:space="preserve">Bài 2 Tìm số nguyên x biết </w:t>
      </w:r>
      <w:r w:rsidRPr="000D5BE6">
        <w:rPr>
          <w:rFonts w:eastAsiaTheme="minorHAnsi"/>
          <w:bCs/>
          <w:i/>
          <w:iCs/>
          <w:lang w:val="vi-VN"/>
        </w:rPr>
        <w:t>(2,0</w:t>
      </w:r>
      <w:r w:rsidR="000D5BE6" w:rsidRPr="000D5BE6">
        <w:rPr>
          <w:rFonts w:eastAsiaTheme="minorHAnsi"/>
          <w:bCs/>
          <w:i/>
          <w:iCs/>
        </w:rPr>
        <w:t xml:space="preserve"> điểm</w:t>
      </w:r>
      <w:r w:rsidRPr="000D5BE6">
        <w:rPr>
          <w:rFonts w:eastAsiaTheme="minorHAnsi"/>
          <w:bCs/>
          <w:i/>
          <w:iCs/>
          <w:lang w:val="vi-VN"/>
        </w:rPr>
        <w:t>)</w:t>
      </w:r>
    </w:p>
    <w:p w14:paraId="0B327720" w14:textId="77777777" w:rsidR="003A4A0B" w:rsidRPr="003C26B2" w:rsidRDefault="003A4A0B" w:rsidP="003C26B2">
      <w:pPr>
        <w:jc w:val="both"/>
        <w:rPr>
          <w:rFonts w:eastAsiaTheme="minorHAnsi"/>
          <w:iCs/>
          <w:lang w:val="vi-VN"/>
        </w:rPr>
      </w:pPr>
      <w:r w:rsidRPr="003C26B2">
        <w:rPr>
          <w:rFonts w:eastAsiaTheme="minorHAnsi"/>
          <w:b/>
          <w:bCs/>
          <w:iCs/>
          <w:lang w:val="vi-VN"/>
        </w:rPr>
        <w:t xml:space="preserve">            </w:t>
      </w:r>
      <w:r w:rsidRPr="003C26B2">
        <w:rPr>
          <w:rFonts w:eastAsiaTheme="minorHAnsi"/>
          <w:iCs/>
          <w:lang w:val="vi-VN"/>
        </w:rPr>
        <w:t>a)</w:t>
      </w:r>
      <w:r w:rsidR="004A1064">
        <w:rPr>
          <w:rFonts w:eastAsiaTheme="minorHAnsi"/>
          <w:iCs/>
        </w:rPr>
        <w:t xml:space="preserve"> </w:t>
      </w:r>
      <w:r w:rsidRPr="003C26B2">
        <w:rPr>
          <w:rFonts w:eastAsiaTheme="minorHAnsi"/>
          <w:iCs/>
          <w:lang w:val="vi-VN"/>
        </w:rPr>
        <w:t>x + 30 = 12</w:t>
      </w:r>
    </w:p>
    <w:p w14:paraId="2A10C7AA" w14:textId="77777777" w:rsidR="003A4A0B" w:rsidRPr="003C26B2" w:rsidRDefault="003A4A0B" w:rsidP="003C26B2">
      <w:pPr>
        <w:jc w:val="both"/>
        <w:rPr>
          <w:rFonts w:eastAsiaTheme="minorHAnsi"/>
          <w:iCs/>
          <w:lang w:val="vi-VN"/>
        </w:rPr>
      </w:pPr>
      <w:r w:rsidRPr="003C26B2">
        <w:rPr>
          <w:rFonts w:eastAsiaTheme="minorHAnsi"/>
          <w:iCs/>
          <w:lang w:val="vi-VN"/>
        </w:rPr>
        <w:t xml:space="preserve">            b)</w:t>
      </w:r>
      <w:r w:rsidR="004A1064">
        <w:rPr>
          <w:rFonts w:eastAsiaTheme="minorHAnsi"/>
          <w:iCs/>
        </w:rPr>
        <w:t xml:space="preserve"> </w:t>
      </w:r>
      <w:r w:rsidRPr="003C26B2">
        <w:rPr>
          <w:rFonts w:eastAsiaTheme="minorHAnsi"/>
          <w:iCs/>
          <w:lang w:val="vi-VN"/>
        </w:rPr>
        <w:t>-5x  - 11 = 79</w:t>
      </w:r>
    </w:p>
    <w:p w14:paraId="60C891B5" w14:textId="77777777" w:rsidR="003A4A0B" w:rsidRPr="000D5BE6" w:rsidRDefault="003A4A0B" w:rsidP="003C26B2">
      <w:pPr>
        <w:jc w:val="both"/>
        <w:rPr>
          <w:rFonts w:eastAsiaTheme="minorHAnsi"/>
          <w:i/>
          <w:iCs/>
          <w:lang w:val="vi-VN"/>
        </w:rPr>
      </w:pPr>
      <w:r w:rsidRPr="000D5BE6">
        <w:rPr>
          <w:rFonts w:eastAsiaTheme="minorHAnsi"/>
          <w:b/>
          <w:iCs/>
          <w:lang w:val="vi-VN"/>
        </w:rPr>
        <w:t xml:space="preserve">Bài 3 </w:t>
      </w:r>
      <w:r w:rsidRPr="000D5BE6">
        <w:rPr>
          <w:rFonts w:eastAsiaTheme="minorHAnsi"/>
          <w:i/>
          <w:iCs/>
          <w:lang w:val="vi-VN"/>
        </w:rPr>
        <w:t>(1,0</w:t>
      </w:r>
      <w:r w:rsidR="000D5BE6" w:rsidRPr="000D5BE6">
        <w:rPr>
          <w:rFonts w:eastAsiaTheme="minorHAnsi"/>
          <w:i/>
          <w:iCs/>
        </w:rPr>
        <w:t xml:space="preserve"> điểm</w:t>
      </w:r>
      <w:r w:rsidRPr="000D5BE6">
        <w:rPr>
          <w:rFonts w:eastAsiaTheme="minorHAnsi"/>
          <w:i/>
          <w:iCs/>
          <w:lang w:val="vi-VN"/>
        </w:rPr>
        <w:t>)</w:t>
      </w:r>
    </w:p>
    <w:p w14:paraId="098ABB80" w14:textId="77777777" w:rsidR="003A4A0B" w:rsidRPr="003C26B2" w:rsidRDefault="003A4A0B" w:rsidP="00375486">
      <w:pPr>
        <w:spacing w:after="160" w:line="259" w:lineRule="auto"/>
        <w:ind w:firstLine="720"/>
        <w:jc w:val="both"/>
        <w:rPr>
          <w:rFonts w:eastAsiaTheme="minorHAnsi"/>
          <w:lang w:val="vi-VN"/>
        </w:rPr>
      </w:pPr>
      <w:r w:rsidRPr="003C26B2">
        <w:rPr>
          <w:rFonts w:eastAsiaTheme="minorHAnsi"/>
          <w:lang w:val="vi-VN"/>
        </w:rPr>
        <w:t xml:space="preserve">Một kho lạnh đang ở nhiệt độ 8 </w:t>
      </w:r>
      <w:r w:rsidRPr="003C26B2">
        <w:rPr>
          <w:rFonts w:eastAsiaTheme="minorHAnsi"/>
          <w:vertAlign w:val="superscript"/>
          <w:lang w:val="vi-VN"/>
        </w:rPr>
        <w:t>0</w:t>
      </w:r>
      <w:r w:rsidRPr="003C26B2">
        <w:rPr>
          <w:rFonts w:eastAsiaTheme="minorHAnsi"/>
          <w:lang w:val="vi-VN"/>
        </w:rPr>
        <w:t>C,một công nhân đặt chế độ làm cho nhiệt độ của kho cứ trung bình cứ mỗi phút giảm đi 2</w:t>
      </w:r>
      <w:r w:rsidRPr="003C26B2">
        <w:rPr>
          <w:rFonts w:eastAsiaTheme="minorHAnsi"/>
          <w:vertAlign w:val="superscript"/>
          <w:lang w:val="vi-VN"/>
        </w:rPr>
        <w:t>0</w:t>
      </w:r>
      <w:r w:rsidRPr="003C26B2">
        <w:rPr>
          <w:rFonts w:eastAsiaTheme="minorHAnsi"/>
          <w:lang w:val="vi-VN"/>
        </w:rPr>
        <w:t>C.Hỏi sau 5 phút nữa nhiệt độ trong kho là bao nhiêu độ ?</w:t>
      </w:r>
    </w:p>
    <w:p w14:paraId="2A47E2CF" w14:textId="77777777" w:rsidR="003A4A0B" w:rsidRPr="003C26B2" w:rsidRDefault="003A4A0B" w:rsidP="003C26B2">
      <w:pPr>
        <w:spacing w:line="276" w:lineRule="auto"/>
        <w:jc w:val="both"/>
        <w:rPr>
          <w:i/>
        </w:rPr>
      </w:pPr>
      <w:r w:rsidRPr="003C26B2">
        <w:rPr>
          <w:b/>
        </w:rPr>
        <w:t xml:space="preserve">Bài 4: </w:t>
      </w:r>
      <w:r w:rsidRPr="003C26B2">
        <w:rPr>
          <w:i/>
        </w:rPr>
        <w:t>(1,0 điểm)</w:t>
      </w:r>
    </w:p>
    <w:p w14:paraId="22D4F9B7" w14:textId="77777777" w:rsidR="003A4A0B" w:rsidRPr="003C26B2" w:rsidRDefault="003A4A0B" w:rsidP="003C26B2">
      <w:pPr>
        <w:spacing w:line="276" w:lineRule="auto"/>
        <w:jc w:val="both"/>
      </w:pPr>
      <w:r w:rsidRPr="003C26B2">
        <w:t xml:space="preserve">       Cô Lan muốn sơn màu hồng cho bốn bức tường phòng ngủ của mình. Các bức tường đều dạng hình chữ nhật có chiều dài 5m, chiều rộng 4m. Phòng ngủ của cô Lan được thiết kế</w:t>
      </w:r>
      <w:r w:rsidRPr="003C26B2">
        <w:rPr>
          <w:lang w:val="vi-VN"/>
        </w:rPr>
        <w:t xml:space="preserve"> một</w:t>
      </w:r>
      <w:r w:rsidRPr="003C26B2">
        <w:t xml:space="preserve"> cửa sổ đón nắng</w:t>
      </w:r>
      <w:r w:rsidRPr="003C26B2">
        <w:rPr>
          <w:lang w:val="vi-VN"/>
        </w:rPr>
        <w:t xml:space="preserve"> </w:t>
      </w:r>
      <w:r w:rsidRPr="003C26B2">
        <w:t xml:space="preserve"> dạng hình vuông có cạnh 1m và một cửa ra vào dạng hình chữ nhật chiều cao 2m, chiều rộng 1</w:t>
      </w:r>
      <w:r w:rsidRPr="003C26B2">
        <w:rPr>
          <w:lang w:val="vi-VN"/>
        </w:rPr>
        <w:t>,</w:t>
      </w:r>
      <w:r w:rsidRPr="003C26B2">
        <w:t>2m</w:t>
      </w:r>
    </w:p>
    <w:p w14:paraId="5F7CA524" w14:textId="77777777" w:rsidR="003A4A0B" w:rsidRPr="003C26B2" w:rsidRDefault="003A4A0B" w:rsidP="00E30280">
      <w:pPr>
        <w:spacing w:line="276" w:lineRule="auto"/>
        <w:ind w:firstLine="720"/>
        <w:jc w:val="both"/>
        <w:rPr>
          <w:lang w:val="vi-VN"/>
        </w:rPr>
      </w:pPr>
      <w:r w:rsidRPr="003C26B2">
        <w:t>a) Tính diện tích mỗi</w:t>
      </w:r>
      <w:r w:rsidRPr="003C26B2">
        <w:rPr>
          <w:lang w:val="vi-VN"/>
        </w:rPr>
        <w:t xml:space="preserve"> cửa.</w:t>
      </w:r>
    </w:p>
    <w:p w14:paraId="4BD830BE" w14:textId="77777777" w:rsidR="003A4A0B" w:rsidRPr="003C26B2" w:rsidRDefault="003A4A0B" w:rsidP="00E30280">
      <w:pPr>
        <w:spacing w:line="276" w:lineRule="auto"/>
        <w:ind w:firstLine="720"/>
        <w:jc w:val="both"/>
        <w:rPr>
          <w:lang w:val="vi-VN"/>
        </w:rPr>
      </w:pPr>
      <w:r w:rsidRPr="003C26B2">
        <w:t>b) Tính</w:t>
      </w:r>
      <w:r w:rsidRPr="003C26B2">
        <w:rPr>
          <w:lang w:val="vi-VN"/>
        </w:rPr>
        <w:t xml:space="preserve"> diện tích phần tường cần sơn.</w:t>
      </w:r>
    </w:p>
    <w:p w14:paraId="3FD2BA9F" w14:textId="77777777" w:rsidR="003A4A0B" w:rsidRPr="003C26B2" w:rsidRDefault="003A4A0B" w:rsidP="00651B20">
      <w:pPr>
        <w:jc w:val="both"/>
      </w:pPr>
    </w:p>
    <w:p w14:paraId="124E3830" w14:textId="77777777" w:rsidR="003A4A0B" w:rsidRPr="003C26B2" w:rsidRDefault="003A4A0B" w:rsidP="00651B20">
      <w:pPr>
        <w:spacing w:before="60" w:after="60" w:line="300" w:lineRule="auto"/>
        <w:ind w:right="-432"/>
        <w:jc w:val="both"/>
        <w:rPr>
          <w:b/>
        </w:rPr>
      </w:pPr>
    </w:p>
    <w:p w14:paraId="5DCE356B" w14:textId="77777777" w:rsidR="003A4A0B" w:rsidRPr="003C26B2" w:rsidRDefault="003A4A0B" w:rsidP="00651B20">
      <w:pPr>
        <w:spacing w:before="60" w:after="60" w:line="300" w:lineRule="auto"/>
        <w:ind w:right="-432"/>
        <w:jc w:val="both"/>
        <w:rPr>
          <w:b/>
        </w:rPr>
      </w:pPr>
    </w:p>
    <w:p w14:paraId="4AE43B9D" w14:textId="77777777" w:rsidR="003A4A0B" w:rsidRDefault="003A4A0B" w:rsidP="00651B20">
      <w:pPr>
        <w:spacing w:before="60" w:after="60" w:line="300" w:lineRule="auto"/>
        <w:ind w:right="-432"/>
        <w:jc w:val="both"/>
        <w:rPr>
          <w:b/>
        </w:rPr>
      </w:pPr>
      <w:r w:rsidRPr="003C26B2">
        <w:rPr>
          <w:b/>
        </w:rPr>
        <w:lastRenderedPageBreak/>
        <w:t xml:space="preserve">    ĐÁP ÁN ĐỀ 2 -KT GIỮA KÌ 1-TOÁN 6 </w:t>
      </w:r>
    </w:p>
    <w:p w14:paraId="30CFC589" w14:textId="77777777" w:rsidR="008D1C42" w:rsidRDefault="008D1C42" w:rsidP="008D1C42">
      <w:pPr>
        <w:pStyle w:val="ListParagraph"/>
        <w:numPr>
          <w:ilvl w:val="0"/>
          <w:numId w:val="45"/>
        </w:numPr>
        <w:spacing w:before="60" w:after="60" w:line="300" w:lineRule="auto"/>
        <w:ind w:right="-432"/>
        <w:jc w:val="both"/>
        <w:rPr>
          <w:b/>
        </w:rPr>
      </w:pPr>
      <w:r>
        <w:rPr>
          <w:b/>
        </w:rPr>
        <w:t>Trắc nghiệm</w:t>
      </w:r>
    </w:p>
    <w:tbl>
      <w:tblPr>
        <w:tblStyle w:val="TableGrid"/>
        <w:tblW w:w="0" w:type="auto"/>
        <w:tblInd w:w="720" w:type="dxa"/>
        <w:tblLook w:val="04A0" w:firstRow="1" w:lastRow="0" w:firstColumn="1" w:lastColumn="0" w:noHBand="0" w:noVBand="1"/>
      </w:tblPr>
      <w:tblGrid>
        <w:gridCol w:w="2202"/>
        <w:gridCol w:w="2202"/>
        <w:gridCol w:w="2202"/>
        <w:gridCol w:w="2202"/>
      </w:tblGrid>
      <w:tr w:rsidR="008D1C42" w:rsidRPr="008D1C42" w14:paraId="4D87D64A" w14:textId="77777777" w:rsidTr="008D1C42">
        <w:trPr>
          <w:trHeight w:val="482"/>
        </w:trPr>
        <w:tc>
          <w:tcPr>
            <w:tcW w:w="2202" w:type="dxa"/>
          </w:tcPr>
          <w:p w14:paraId="2DD9E7E5" w14:textId="77777777" w:rsidR="008D1C42" w:rsidRPr="008D1C42" w:rsidRDefault="008D1C42" w:rsidP="008D1C42">
            <w:pPr>
              <w:pStyle w:val="ListParagraph"/>
              <w:spacing w:before="60" w:after="60" w:line="300" w:lineRule="auto"/>
              <w:ind w:left="0" w:right="-432"/>
              <w:jc w:val="both"/>
            </w:pPr>
            <w:r w:rsidRPr="008D1C42">
              <w:t>Câu 1 C</w:t>
            </w:r>
          </w:p>
        </w:tc>
        <w:tc>
          <w:tcPr>
            <w:tcW w:w="2202" w:type="dxa"/>
          </w:tcPr>
          <w:p w14:paraId="1BA20ED7" w14:textId="77777777" w:rsidR="008D1C42" w:rsidRPr="008D1C42" w:rsidRDefault="008D1C42" w:rsidP="008D1C42">
            <w:pPr>
              <w:pStyle w:val="ListParagraph"/>
              <w:spacing w:before="60" w:after="60" w:line="300" w:lineRule="auto"/>
              <w:ind w:left="0" w:right="-432"/>
              <w:jc w:val="both"/>
            </w:pPr>
            <w:r w:rsidRPr="008D1C42">
              <w:t>Câu 5 C</w:t>
            </w:r>
          </w:p>
        </w:tc>
        <w:tc>
          <w:tcPr>
            <w:tcW w:w="2202" w:type="dxa"/>
          </w:tcPr>
          <w:p w14:paraId="33200EFF" w14:textId="77777777" w:rsidR="008D1C42" w:rsidRPr="008D1C42" w:rsidRDefault="008D1C42" w:rsidP="008D1C42">
            <w:pPr>
              <w:pStyle w:val="ListParagraph"/>
              <w:spacing w:before="60" w:after="60" w:line="300" w:lineRule="auto"/>
              <w:ind w:left="0" w:right="-432"/>
              <w:jc w:val="both"/>
            </w:pPr>
            <w:r w:rsidRPr="008D1C42">
              <w:t>Câu 9 B</w:t>
            </w:r>
          </w:p>
        </w:tc>
        <w:tc>
          <w:tcPr>
            <w:tcW w:w="2202" w:type="dxa"/>
          </w:tcPr>
          <w:p w14:paraId="6FEC0BA6" w14:textId="77777777" w:rsidR="008D1C42" w:rsidRPr="008D1C42" w:rsidRDefault="008D1C42" w:rsidP="008D1C42">
            <w:pPr>
              <w:pStyle w:val="ListParagraph"/>
              <w:spacing w:before="60" w:after="60" w:line="300" w:lineRule="auto"/>
              <w:ind w:left="0" w:right="-432"/>
              <w:jc w:val="both"/>
            </w:pPr>
            <w:r w:rsidRPr="008D1C42">
              <w:t>Câu 13 C</w:t>
            </w:r>
          </w:p>
        </w:tc>
      </w:tr>
      <w:tr w:rsidR="008D1C42" w:rsidRPr="008D1C42" w14:paraId="6C1006A5" w14:textId="77777777" w:rsidTr="008D1C42">
        <w:trPr>
          <w:trHeight w:val="482"/>
        </w:trPr>
        <w:tc>
          <w:tcPr>
            <w:tcW w:w="2202" w:type="dxa"/>
          </w:tcPr>
          <w:p w14:paraId="6F34BFCE" w14:textId="77777777" w:rsidR="008D1C42" w:rsidRPr="008D1C42" w:rsidRDefault="008D1C42" w:rsidP="008D1C42">
            <w:pPr>
              <w:pStyle w:val="ListParagraph"/>
              <w:spacing w:before="60" w:after="60" w:line="300" w:lineRule="auto"/>
              <w:ind w:left="0" w:right="-432"/>
              <w:jc w:val="both"/>
            </w:pPr>
            <w:r w:rsidRPr="008D1C42">
              <w:t>Câu 2 D</w:t>
            </w:r>
          </w:p>
        </w:tc>
        <w:tc>
          <w:tcPr>
            <w:tcW w:w="2202" w:type="dxa"/>
          </w:tcPr>
          <w:p w14:paraId="55AF2364" w14:textId="77777777" w:rsidR="008D1C42" w:rsidRPr="008D1C42" w:rsidRDefault="008D1C42" w:rsidP="008D1C42">
            <w:pPr>
              <w:pStyle w:val="ListParagraph"/>
              <w:spacing w:before="60" w:after="60" w:line="300" w:lineRule="auto"/>
              <w:ind w:left="0" w:right="-432"/>
              <w:jc w:val="both"/>
            </w:pPr>
            <w:r w:rsidRPr="008D1C42">
              <w:t>Câu 6 D</w:t>
            </w:r>
          </w:p>
        </w:tc>
        <w:tc>
          <w:tcPr>
            <w:tcW w:w="2202" w:type="dxa"/>
          </w:tcPr>
          <w:p w14:paraId="3AEDA059" w14:textId="77777777" w:rsidR="008D1C42" w:rsidRPr="008D1C42" w:rsidRDefault="008D1C42" w:rsidP="008D1C42">
            <w:pPr>
              <w:pStyle w:val="ListParagraph"/>
              <w:spacing w:before="60" w:after="60" w:line="300" w:lineRule="auto"/>
              <w:ind w:left="0" w:right="-432"/>
              <w:jc w:val="both"/>
            </w:pPr>
            <w:r w:rsidRPr="008D1C42">
              <w:t>Câu 10 B</w:t>
            </w:r>
          </w:p>
        </w:tc>
        <w:tc>
          <w:tcPr>
            <w:tcW w:w="2202" w:type="dxa"/>
          </w:tcPr>
          <w:p w14:paraId="492D5B2F" w14:textId="789630F3" w:rsidR="008D1C42" w:rsidRPr="008D1C42" w:rsidRDefault="008D1C42" w:rsidP="008D1C42">
            <w:pPr>
              <w:pStyle w:val="ListParagraph"/>
              <w:spacing w:before="60" w:after="60" w:line="300" w:lineRule="auto"/>
              <w:ind w:left="0" w:right="-432"/>
              <w:jc w:val="both"/>
            </w:pPr>
            <w:r w:rsidRPr="008D1C42">
              <w:t xml:space="preserve">Câu 14 </w:t>
            </w:r>
            <w:r w:rsidR="002C5432">
              <w:t>D</w:t>
            </w:r>
          </w:p>
        </w:tc>
      </w:tr>
      <w:tr w:rsidR="008D1C42" w:rsidRPr="008D1C42" w14:paraId="0629F340" w14:textId="77777777" w:rsidTr="008D1C42">
        <w:trPr>
          <w:trHeight w:val="482"/>
        </w:trPr>
        <w:tc>
          <w:tcPr>
            <w:tcW w:w="2202" w:type="dxa"/>
          </w:tcPr>
          <w:p w14:paraId="3DDBC959" w14:textId="77777777" w:rsidR="008D1C42" w:rsidRPr="008D1C42" w:rsidRDefault="008D1C42" w:rsidP="008D1C42">
            <w:pPr>
              <w:pStyle w:val="ListParagraph"/>
              <w:spacing w:before="60" w:after="60" w:line="300" w:lineRule="auto"/>
              <w:ind w:left="0" w:right="-432"/>
              <w:jc w:val="both"/>
            </w:pPr>
            <w:r w:rsidRPr="008D1C42">
              <w:t>Câu 3 C</w:t>
            </w:r>
          </w:p>
        </w:tc>
        <w:tc>
          <w:tcPr>
            <w:tcW w:w="2202" w:type="dxa"/>
          </w:tcPr>
          <w:p w14:paraId="33C83A44" w14:textId="77777777" w:rsidR="008D1C42" w:rsidRPr="008D1C42" w:rsidRDefault="008D1C42" w:rsidP="008D1C42">
            <w:pPr>
              <w:pStyle w:val="ListParagraph"/>
              <w:spacing w:before="60" w:after="60" w:line="300" w:lineRule="auto"/>
              <w:ind w:left="0" w:right="-432"/>
              <w:jc w:val="both"/>
            </w:pPr>
            <w:r w:rsidRPr="008D1C42">
              <w:t>Câu 7 D</w:t>
            </w:r>
          </w:p>
        </w:tc>
        <w:tc>
          <w:tcPr>
            <w:tcW w:w="2202" w:type="dxa"/>
          </w:tcPr>
          <w:p w14:paraId="237021DD" w14:textId="77777777" w:rsidR="008D1C42" w:rsidRPr="008D1C42" w:rsidRDefault="008D1C42" w:rsidP="008D1C42">
            <w:pPr>
              <w:pStyle w:val="ListParagraph"/>
              <w:spacing w:before="60" w:after="60" w:line="300" w:lineRule="auto"/>
              <w:ind w:left="0" w:right="-432"/>
              <w:jc w:val="both"/>
            </w:pPr>
            <w:r w:rsidRPr="008D1C42">
              <w:t>Câu 11 B</w:t>
            </w:r>
          </w:p>
        </w:tc>
        <w:tc>
          <w:tcPr>
            <w:tcW w:w="2202" w:type="dxa"/>
          </w:tcPr>
          <w:p w14:paraId="1FCFE8FD" w14:textId="77777777" w:rsidR="008D1C42" w:rsidRPr="008D1C42" w:rsidRDefault="008D1C42" w:rsidP="008D1C42">
            <w:pPr>
              <w:pStyle w:val="ListParagraph"/>
              <w:spacing w:before="60" w:after="60" w:line="300" w:lineRule="auto"/>
              <w:ind w:left="0" w:right="-432"/>
              <w:jc w:val="both"/>
            </w:pPr>
            <w:r w:rsidRPr="008D1C42">
              <w:t>Câu 15 A</w:t>
            </w:r>
          </w:p>
        </w:tc>
      </w:tr>
      <w:tr w:rsidR="008D1C42" w:rsidRPr="008D1C42" w14:paraId="34CA5F59" w14:textId="77777777" w:rsidTr="008D1C42">
        <w:trPr>
          <w:trHeight w:val="498"/>
        </w:trPr>
        <w:tc>
          <w:tcPr>
            <w:tcW w:w="2202" w:type="dxa"/>
          </w:tcPr>
          <w:p w14:paraId="1265A0B7" w14:textId="658C06BE" w:rsidR="008D1C42" w:rsidRPr="008D1C42" w:rsidRDefault="008D1C42" w:rsidP="008D1C42">
            <w:pPr>
              <w:pStyle w:val="ListParagraph"/>
              <w:spacing w:before="60" w:after="60" w:line="300" w:lineRule="auto"/>
              <w:ind w:left="0" w:right="-432"/>
              <w:jc w:val="both"/>
            </w:pPr>
            <w:r w:rsidRPr="008D1C42">
              <w:t xml:space="preserve">Câu 4 </w:t>
            </w:r>
            <w:r w:rsidR="002C5432">
              <w:t>A</w:t>
            </w:r>
          </w:p>
        </w:tc>
        <w:tc>
          <w:tcPr>
            <w:tcW w:w="2202" w:type="dxa"/>
          </w:tcPr>
          <w:p w14:paraId="5FD34460" w14:textId="3E727DDF" w:rsidR="008D1C42" w:rsidRPr="008D1C42" w:rsidRDefault="008D1C42" w:rsidP="008D1C42">
            <w:pPr>
              <w:pStyle w:val="ListParagraph"/>
              <w:spacing w:before="60" w:after="60" w:line="300" w:lineRule="auto"/>
              <w:ind w:left="0" w:right="-432"/>
              <w:jc w:val="both"/>
            </w:pPr>
            <w:r w:rsidRPr="008D1C42">
              <w:t xml:space="preserve">Câu 8 </w:t>
            </w:r>
            <w:r w:rsidR="002C5432">
              <w:t>A</w:t>
            </w:r>
          </w:p>
        </w:tc>
        <w:tc>
          <w:tcPr>
            <w:tcW w:w="2202" w:type="dxa"/>
          </w:tcPr>
          <w:p w14:paraId="46F3040C" w14:textId="68A5FD01" w:rsidR="008D1C42" w:rsidRPr="008D1C42" w:rsidRDefault="008D1C42" w:rsidP="008D1C42">
            <w:pPr>
              <w:pStyle w:val="ListParagraph"/>
              <w:spacing w:before="60" w:after="60" w:line="300" w:lineRule="auto"/>
              <w:ind w:left="0" w:right="-432"/>
              <w:jc w:val="both"/>
            </w:pPr>
            <w:r w:rsidRPr="008D1C42">
              <w:t xml:space="preserve">Câu 12 </w:t>
            </w:r>
            <w:r w:rsidR="002C5432">
              <w:t>C</w:t>
            </w:r>
          </w:p>
        </w:tc>
        <w:tc>
          <w:tcPr>
            <w:tcW w:w="2202" w:type="dxa"/>
          </w:tcPr>
          <w:p w14:paraId="73EF0CC9" w14:textId="2614CFA5" w:rsidR="008D1C42" w:rsidRPr="008D1C42" w:rsidRDefault="008D1C42" w:rsidP="008D1C42">
            <w:pPr>
              <w:pStyle w:val="ListParagraph"/>
              <w:spacing w:before="60" w:after="60" w:line="300" w:lineRule="auto"/>
              <w:ind w:left="0" w:right="-432"/>
              <w:jc w:val="both"/>
            </w:pPr>
            <w:r w:rsidRPr="008D1C42">
              <w:t xml:space="preserve">Câu 16 </w:t>
            </w:r>
            <w:r w:rsidR="002C5432">
              <w:t>A</w:t>
            </w:r>
          </w:p>
        </w:tc>
      </w:tr>
    </w:tbl>
    <w:p w14:paraId="52B8BB90" w14:textId="77777777" w:rsidR="008D1C42" w:rsidRPr="008D1C42" w:rsidRDefault="008D1C42" w:rsidP="008D1C42">
      <w:pPr>
        <w:pStyle w:val="ListParagraph"/>
        <w:spacing w:before="60" w:after="60" w:line="300" w:lineRule="auto"/>
        <w:ind w:right="-432"/>
        <w:jc w:val="both"/>
      </w:pPr>
    </w:p>
    <w:tbl>
      <w:tblPr>
        <w:tblStyle w:val="TableGrid"/>
        <w:tblpPr w:leftFromText="180" w:rightFromText="180" w:vertAnchor="text" w:tblpX="355" w:tblpY="1"/>
        <w:tblOverlap w:val="never"/>
        <w:tblW w:w="9180" w:type="dxa"/>
        <w:tblLook w:val="04A0" w:firstRow="1" w:lastRow="0" w:firstColumn="1" w:lastColumn="0" w:noHBand="0" w:noVBand="1"/>
      </w:tblPr>
      <w:tblGrid>
        <w:gridCol w:w="1313"/>
        <w:gridCol w:w="6308"/>
        <w:gridCol w:w="1559"/>
      </w:tblGrid>
      <w:tr w:rsidR="003A4A0B" w:rsidRPr="003C26B2" w14:paraId="7B1382F2" w14:textId="77777777" w:rsidTr="008D1C42">
        <w:tc>
          <w:tcPr>
            <w:tcW w:w="1313" w:type="dxa"/>
          </w:tcPr>
          <w:p w14:paraId="1400622D" w14:textId="77777777" w:rsidR="003A4A0B" w:rsidRPr="003C26B2" w:rsidRDefault="003A4A0B" w:rsidP="00651B20">
            <w:pPr>
              <w:spacing w:before="60" w:after="60" w:line="300" w:lineRule="auto"/>
              <w:jc w:val="both"/>
              <w:rPr>
                <w:b/>
              </w:rPr>
            </w:pPr>
            <w:r w:rsidRPr="003C26B2">
              <w:rPr>
                <w:b/>
              </w:rPr>
              <w:t xml:space="preserve">Bài </w:t>
            </w:r>
          </w:p>
        </w:tc>
        <w:tc>
          <w:tcPr>
            <w:tcW w:w="6308" w:type="dxa"/>
          </w:tcPr>
          <w:p w14:paraId="6DC30A2C" w14:textId="77777777" w:rsidR="003A4A0B" w:rsidRPr="003C26B2" w:rsidRDefault="003A4A0B" w:rsidP="00651B20">
            <w:pPr>
              <w:spacing w:before="60" w:after="60" w:line="300" w:lineRule="auto"/>
              <w:jc w:val="both"/>
              <w:rPr>
                <w:b/>
              </w:rPr>
            </w:pPr>
            <w:r w:rsidRPr="003C26B2">
              <w:rPr>
                <w:b/>
              </w:rPr>
              <w:t>Lời giải</w:t>
            </w:r>
          </w:p>
        </w:tc>
        <w:tc>
          <w:tcPr>
            <w:tcW w:w="1559" w:type="dxa"/>
          </w:tcPr>
          <w:p w14:paraId="6E6A322B" w14:textId="77777777" w:rsidR="003A4A0B" w:rsidRPr="003C26B2" w:rsidRDefault="003A4A0B" w:rsidP="00651B20">
            <w:pPr>
              <w:spacing w:before="60" w:after="60" w:line="300" w:lineRule="auto"/>
              <w:jc w:val="both"/>
              <w:rPr>
                <w:b/>
              </w:rPr>
            </w:pPr>
            <w:r w:rsidRPr="003C26B2">
              <w:rPr>
                <w:b/>
              </w:rPr>
              <w:t>Điểm</w:t>
            </w:r>
          </w:p>
        </w:tc>
      </w:tr>
      <w:tr w:rsidR="003A4A0B" w:rsidRPr="003C26B2" w14:paraId="7F00C78C" w14:textId="77777777" w:rsidTr="008D1C42">
        <w:tc>
          <w:tcPr>
            <w:tcW w:w="1313" w:type="dxa"/>
          </w:tcPr>
          <w:p w14:paraId="36936A56" w14:textId="77777777" w:rsidR="003A4A0B" w:rsidRDefault="003A4A0B" w:rsidP="00651B20">
            <w:pPr>
              <w:spacing w:before="60" w:after="60" w:line="300" w:lineRule="auto"/>
              <w:jc w:val="both"/>
              <w:rPr>
                <w:bCs/>
              </w:rPr>
            </w:pPr>
            <w:r w:rsidRPr="003C26B2">
              <w:rPr>
                <w:bCs/>
              </w:rPr>
              <w:t>1a (1,0 đ)</w:t>
            </w:r>
          </w:p>
          <w:p w14:paraId="506338C9" w14:textId="77777777" w:rsidR="008D1C42" w:rsidRDefault="008D1C42" w:rsidP="00651B20">
            <w:pPr>
              <w:spacing w:before="60" w:after="60" w:line="300" w:lineRule="auto"/>
              <w:jc w:val="both"/>
              <w:rPr>
                <w:bCs/>
              </w:rPr>
            </w:pPr>
          </w:p>
          <w:p w14:paraId="0986652B" w14:textId="77777777" w:rsidR="008D1C42" w:rsidRDefault="008D1C42" w:rsidP="00651B20">
            <w:pPr>
              <w:spacing w:before="60" w:after="60" w:line="300" w:lineRule="auto"/>
              <w:jc w:val="both"/>
              <w:rPr>
                <w:bCs/>
              </w:rPr>
            </w:pPr>
          </w:p>
          <w:p w14:paraId="03E3D68D" w14:textId="77777777" w:rsidR="008D1C42" w:rsidRPr="003C26B2" w:rsidRDefault="008D1C42" w:rsidP="00651B20">
            <w:pPr>
              <w:spacing w:before="60" w:after="60" w:line="300" w:lineRule="auto"/>
              <w:jc w:val="both"/>
              <w:rPr>
                <w:bCs/>
              </w:rPr>
            </w:pPr>
            <w:r>
              <w:rPr>
                <w:bCs/>
              </w:rPr>
              <w:t>1b(1,0đ)</w:t>
            </w:r>
          </w:p>
        </w:tc>
        <w:tc>
          <w:tcPr>
            <w:tcW w:w="6308" w:type="dxa"/>
          </w:tcPr>
          <w:p w14:paraId="56AA8DFA" w14:textId="77777777" w:rsidR="004A1064" w:rsidRPr="004A1064" w:rsidRDefault="004A1064" w:rsidP="004A1064">
            <w:pPr>
              <w:rPr>
                <w:iCs/>
              </w:rPr>
            </w:pPr>
            <w:r w:rsidRPr="00FF6006">
              <w:rPr>
                <w:b/>
              </w:rPr>
              <w:t>Bài 1</w:t>
            </w:r>
            <w:r>
              <w:rPr>
                <w:b/>
              </w:rPr>
              <w:t xml:space="preserve">( 2 điểm) </w:t>
            </w:r>
            <w:r w:rsidRPr="00FF6006">
              <w:rPr>
                <w:b/>
              </w:rPr>
              <w:t xml:space="preserve"> </w:t>
            </w:r>
            <w:r>
              <w:rPr>
                <w:iCs/>
              </w:rPr>
              <w:t>Thực hiện phép tính</w:t>
            </w:r>
          </w:p>
          <w:p w14:paraId="681596D8" w14:textId="77777777" w:rsidR="004A1064" w:rsidRDefault="004A1064" w:rsidP="004A1064">
            <w:pPr>
              <w:pStyle w:val="ListParagraph"/>
              <w:numPr>
                <w:ilvl w:val="0"/>
                <w:numId w:val="42"/>
              </w:numPr>
              <w:rPr>
                <w:rFonts w:eastAsiaTheme="minorHAnsi"/>
                <w:iCs/>
              </w:rPr>
            </w:pPr>
            <w:r w:rsidRPr="00FF6006">
              <w:rPr>
                <w:rFonts w:eastAsiaTheme="minorHAnsi"/>
                <w:iCs/>
                <w:lang w:val="vi-VN"/>
              </w:rPr>
              <w:t>125 – 30 : 2</w:t>
            </w:r>
          </w:p>
          <w:p w14:paraId="1F48D34F" w14:textId="77777777" w:rsidR="004A1064" w:rsidRDefault="004A1064" w:rsidP="004A1064">
            <w:pPr>
              <w:ind w:left="720"/>
              <w:rPr>
                <w:rFonts w:eastAsiaTheme="minorHAnsi"/>
                <w:iCs/>
              </w:rPr>
            </w:pPr>
            <w:r>
              <w:rPr>
                <w:rFonts w:eastAsiaTheme="minorHAnsi"/>
                <w:iCs/>
              </w:rPr>
              <w:t>= 125 – 15</w:t>
            </w:r>
          </w:p>
          <w:p w14:paraId="47DF3452" w14:textId="77777777" w:rsidR="004A1064" w:rsidRPr="004A1064" w:rsidRDefault="004A1064" w:rsidP="004A1064">
            <w:pPr>
              <w:ind w:left="720"/>
              <w:rPr>
                <w:rFonts w:eastAsiaTheme="minorHAnsi"/>
                <w:iCs/>
              </w:rPr>
            </w:pPr>
            <w:r>
              <w:rPr>
                <w:rFonts w:eastAsiaTheme="minorHAnsi"/>
                <w:iCs/>
              </w:rPr>
              <w:t>= 105</w:t>
            </w:r>
          </w:p>
          <w:p w14:paraId="58E71796" w14:textId="77777777" w:rsidR="004A1064" w:rsidRDefault="004A1064" w:rsidP="004A1064">
            <w:pPr>
              <w:pStyle w:val="ListParagraph"/>
              <w:rPr>
                <w:rFonts w:eastAsiaTheme="minorHAnsi"/>
                <w:iCs/>
              </w:rPr>
            </w:pPr>
            <w:r w:rsidRPr="00FF6006">
              <w:rPr>
                <w:rFonts w:eastAsiaTheme="minorHAnsi"/>
                <w:iCs/>
                <w:lang w:val="vi-VN"/>
              </w:rPr>
              <w:t>b)157- (50 :2 +32 )</w:t>
            </w:r>
          </w:p>
          <w:p w14:paraId="3480C19D" w14:textId="77777777" w:rsidR="004A1064" w:rsidRDefault="004A1064" w:rsidP="004A1064">
            <w:pPr>
              <w:pStyle w:val="ListParagraph"/>
              <w:rPr>
                <w:rFonts w:eastAsiaTheme="minorHAnsi"/>
                <w:iCs/>
              </w:rPr>
            </w:pPr>
            <w:r>
              <w:rPr>
                <w:rFonts w:eastAsiaTheme="minorHAnsi"/>
                <w:iCs/>
              </w:rPr>
              <w:t>= 157 – ( 25 + 32)</w:t>
            </w:r>
          </w:p>
          <w:p w14:paraId="4A9081FF" w14:textId="77777777" w:rsidR="004A1064" w:rsidRDefault="004A1064" w:rsidP="004A1064">
            <w:pPr>
              <w:pStyle w:val="ListParagraph"/>
              <w:rPr>
                <w:rFonts w:eastAsiaTheme="minorHAnsi"/>
                <w:iCs/>
              </w:rPr>
            </w:pPr>
            <w:r>
              <w:rPr>
                <w:rFonts w:eastAsiaTheme="minorHAnsi"/>
                <w:iCs/>
              </w:rPr>
              <w:t>= 157 – 57</w:t>
            </w:r>
          </w:p>
          <w:p w14:paraId="24D7E4F0" w14:textId="77777777" w:rsidR="004A1064" w:rsidRPr="004A1064" w:rsidRDefault="004A1064" w:rsidP="004A1064">
            <w:pPr>
              <w:pStyle w:val="ListParagraph"/>
              <w:rPr>
                <w:rFonts w:eastAsiaTheme="minorHAnsi"/>
                <w:iCs/>
              </w:rPr>
            </w:pPr>
            <w:r>
              <w:rPr>
                <w:rFonts w:eastAsiaTheme="minorHAnsi"/>
                <w:iCs/>
              </w:rPr>
              <w:t>=100</w:t>
            </w:r>
          </w:p>
          <w:p w14:paraId="097681BD" w14:textId="77777777" w:rsidR="003A4A0B" w:rsidRPr="003C26B2" w:rsidRDefault="003A4A0B" w:rsidP="00651B20">
            <w:pPr>
              <w:ind w:left="360"/>
              <w:jc w:val="both"/>
            </w:pPr>
          </w:p>
        </w:tc>
        <w:tc>
          <w:tcPr>
            <w:tcW w:w="1559" w:type="dxa"/>
          </w:tcPr>
          <w:p w14:paraId="225BEC21" w14:textId="77777777" w:rsidR="003A4A0B" w:rsidRPr="003C26B2" w:rsidRDefault="003A4A0B" w:rsidP="00651B20">
            <w:pPr>
              <w:spacing w:before="60" w:after="60" w:line="300" w:lineRule="auto"/>
              <w:jc w:val="both"/>
              <w:rPr>
                <w:b/>
              </w:rPr>
            </w:pPr>
          </w:p>
          <w:p w14:paraId="3B7E77DE" w14:textId="77777777" w:rsidR="003A4A0B" w:rsidRPr="003C26B2" w:rsidRDefault="003A4A0B" w:rsidP="00651B20">
            <w:pPr>
              <w:spacing w:before="60" w:after="60" w:line="300" w:lineRule="auto"/>
              <w:jc w:val="both"/>
            </w:pPr>
            <w:r w:rsidRPr="003C26B2">
              <w:t>0,5 điểm</w:t>
            </w:r>
          </w:p>
          <w:p w14:paraId="7DC95D3B" w14:textId="77777777" w:rsidR="003A4A0B" w:rsidRPr="003C26B2" w:rsidRDefault="003A4A0B" w:rsidP="00651B20">
            <w:pPr>
              <w:spacing w:before="60" w:after="60" w:line="300" w:lineRule="auto"/>
              <w:jc w:val="both"/>
            </w:pPr>
            <w:r w:rsidRPr="003C26B2">
              <w:t>0,25 điểm</w:t>
            </w:r>
          </w:p>
          <w:p w14:paraId="310A9B9E" w14:textId="77777777" w:rsidR="003A4A0B" w:rsidRPr="003C26B2" w:rsidRDefault="003A4A0B" w:rsidP="00651B20">
            <w:pPr>
              <w:spacing w:before="60" w:after="60" w:line="300" w:lineRule="auto"/>
              <w:jc w:val="both"/>
              <w:rPr>
                <w:b/>
              </w:rPr>
            </w:pPr>
            <w:r w:rsidRPr="003C26B2">
              <w:t>0,25 điểm</w:t>
            </w:r>
          </w:p>
        </w:tc>
      </w:tr>
      <w:tr w:rsidR="003A4A0B" w:rsidRPr="003C26B2" w14:paraId="79F79CBD" w14:textId="77777777" w:rsidTr="008D1C42">
        <w:trPr>
          <w:trHeight w:val="1372"/>
        </w:trPr>
        <w:tc>
          <w:tcPr>
            <w:tcW w:w="1313" w:type="dxa"/>
          </w:tcPr>
          <w:p w14:paraId="5BF44D2E" w14:textId="77777777" w:rsidR="008D1C42" w:rsidRDefault="008D1C42" w:rsidP="00651B20">
            <w:pPr>
              <w:spacing w:before="60" w:after="60" w:line="300" w:lineRule="auto"/>
              <w:jc w:val="both"/>
              <w:rPr>
                <w:bCs/>
              </w:rPr>
            </w:pPr>
          </w:p>
          <w:p w14:paraId="4641B959" w14:textId="77777777" w:rsidR="008D1C42" w:rsidRDefault="008D1C42" w:rsidP="00651B20">
            <w:pPr>
              <w:spacing w:before="60" w:after="60" w:line="300" w:lineRule="auto"/>
              <w:jc w:val="both"/>
              <w:rPr>
                <w:bCs/>
              </w:rPr>
            </w:pPr>
            <w:r>
              <w:rPr>
                <w:bCs/>
              </w:rPr>
              <w:t>2a(1,0đ)</w:t>
            </w:r>
          </w:p>
          <w:p w14:paraId="62706ACA" w14:textId="77777777" w:rsidR="008D1C42" w:rsidRDefault="008D1C42" w:rsidP="00651B20">
            <w:pPr>
              <w:spacing w:before="60" w:after="60" w:line="300" w:lineRule="auto"/>
              <w:jc w:val="both"/>
              <w:rPr>
                <w:bCs/>
              </w:rPr>
            </w:pPr>
          </w:p>
          <w:p w14:paraId="0DBDB0F6" w14:textId="77777777" w:rsidR="003A4A0B" w:rsidRPr="003C26B2" w:rsidRDefault="008D1C42" w:rsidP="00651B20">
            <w:pPr>
              <w:spacing w:before="60" w:after="60" w:line="300" w:lineRule="auto"/>
              <w:jc w:val="both"/>
              <w:rPr>
                <w:bCs/>
              </w:rPr>
            </w:pPr>
            <w:r>
              <w:rPr>
                <w:bCs/>
              </w:rPr>
              <w:t>1b</w:t>
            </w:r>
            <w:r w:rsidR="003A4A0B" w:rsidRPr="003C26B2">
              <w:rPr>
                <w:bCs/>
              </w:rPr>
              <w:t>( 1,0 đ)</w:t>
            </w:r>
          </w:p>
        </w:tc>
        <w:tc>
          <w:tcPr>
            <w:tcW w:w="6308" w:type="dxa"/>
          </w:tcPr>
          <w:p w14:paraId="413A7E38" w14:textId="77777777" w:rsidR="004A1064" w:rsidRPr="004A1064" w:rsidRDefault="004A1064" w:rsidP="004A1064">
            <w:pPr>
              <w:rPr>
                <w:rFonts w:eastAsiaTheme="minorHAnsi"/>
                <w:b/>
                <w:bCs/>
                <w:iCs/>
              </w:rPr>
            </w:pPr>
            <w:r w:rsidRPr="00FF6006">
              <w:rPr>
                <w:rFonts w:eastAsiaTheme="minorHAnsi"/>
                <w:b/>
                <w:bCs/>
                <w:iCs/>
                <w:lang w:val="vi-VN"/>
              </w:rPr>
              <w:t xml:space="preserve">Bài 2 </w:t>
            </w:r>
            <w:r>
              <w:rPr>
                <w:rFonts w:eastAsiaTheme="minorHAnsi"/>
                <w:b/>
                <w:bCs/>
                <w:iCs/>
              </w:rPr>
              <w:t xml:space="preserve">( 2 điểm) </w:t>
            </w:r>
            <w:r w:rsidRPr="00FF6006">
              <w:rPr>
                <w:rFonts w:eastAsiaTheme="minorHAnsi"/>
                <w:b/>
                <w:bCs/>
                <w:iCs/>
                <w:lang w:val="vi-VN"/>
              </w:rPr>
              <w:t>Tìm số nguyên x biết</w:t>
            </w:r>
            <w:r>
              <w:rPr>
                <w:rFonts w:eastAsiaTheme="minorHAnsi"/>
                <w:b/>
                <w:bCs/>
                <w:iCs/>
                <w:lang w:val="vi-VN"/>
              </w:rPr>
              <w:t xml:space="preserve"> </w:t>
            </w:r>
          </w:p>
          <w:p w14:paraId="7C0914AA" w14:textId="77777777" w:rsidR="004A1064" w:rsidRPr="004A1064" w:rsidRDefault="004A1064" w:rsidP="004A1064">
            <w:pPr>
              <w:pStyle w:val="ListParagraph"/>
              <w:numPr>
                <w:ilvl w:val="0"/>
                <w:numId w:val="43"/>
              </w:numPr>
              <w:rPr>
                <w:rFonts w:eastAsiaTheme="minorHAnsi"/>
                <w:iCs/>
              </w:rPr>
            </w:pPr>
            <w:r w:rsidRPr="004A1064">
              <w:rPr>
                <w:rFonts w:eastAsiaTheme="minorHAnsi"/>
                <w:iCs/>
                <w:lang w:val="vi-VN"/>
              </w:rPr>
              <w:t>x + 30 = 12</w:t>
            </w:r>
          </w:p>
          <w:p w14:paraId="036AB44C" w14:textId="77777777" w:rsidR="004A1064" w:rsidRDefault="004A1064" w:rsidP="004A1064">
            <w:pPr>
              <w:rPr>
                <w:rFonts w:eastAsiaTheme="minorHAnsi"/>
                <w:iCs/>
              </w:rPr>
            </w:pPr>
            <w:r>
              <w:rPr>
                <w:rFonts w:eastAsiaTheme="minorHAnsi"/>
                <w:iCs/>
              </w:rPr>
              <w:t xml:space="preserve">                 x = 12 – 30</w:t>
            </w:r>
          </w:p>
          <w:p w14:paraId="2F9388E0" w14:textId="77777777" w:rsidR="004A1064" w:rsidRPr="004A1064" w:rsidRDefault="004A1064" w:rsidP="004A1064">
            <w:pPr>
              <w:rPr>
                <w:rFonts w:eastAsiaTheme="minorHAnsi"/>
                <w:iCs/>
              </w:rPr>
            </w:pPr>
            <w:r>
              <w:rPr>
                <w:rFonts w:eastAsiaTheme="minorHAnsi"/>
                <w:iCs/>
              </w:rPr>
              <w:t xml:space="preserve">                 x = -18</w:t>
            </w:r>
          </w:p>
          <w:p w14:paraId="49F6B4DE" w14:textId="77777777" w:rsidR="004A1064" w:rsidRPr="004A1064" w:rsidRDefault="004A1064" w:rsidP="004A1064">
            <w:pPr>
              <w:pStyle w:val="ListParagraph"/>
              <w:numPr>
                <w:ilvl w:val="0"/>
                <w:numId w:val="43"/>
              </w:numPr>
              <w:rPr>
                <w:rFonts w:eastAsiaTheme="minorHAnsi"/>
                <w:iCs/>
                <w:lang w:val="vi-VN"/>
              </w:rPr>
            </w:pPr>
            <w:r w:rsidRPr="004A1064">
              <w:rPr>
                <w:rFonts w:eastAsiaTheme="minorHAnsi"/>
                <w:iCs/>
                <w:lang w:val="vi-VN"/>
              </w:rPr>
              <w:t>-5x  - 11 = 79</w:t>
            </w:r>
          </w:p>
          <w:p w14:paraId="18858B08" w14:textId="77777777" w:rsidR="004A1064" w:rsidRDefault="004A1064" w:rsidP="004A1064">
            <w:pPr>
              <w:pStyle w:val="ListParagraph"/>
              <w:ind w:left="1185"/>
              <w:rPr>
                <w:rFonts w:eastAsiaTheme="minorHAnsi"/>
                <w:iCs/>
              </w:rPr>
            </w:pPr>
            <w:r>
              <w:rPr>
                <w:rFonts w:eastAsiaTheme="minorHAnsi"/>
                <w:iCs/>
              </w:rPr>
              <w:t>-5x = 79 + 11</w:t>
            </w:r>
          </w:p>
          <w:p w14:paraId="56337856" w14:textId="77777777" w:rsidR="004A1064" w:rsidRDefault="004A1064" w:rsidP="004A1064">
            <w:pPr>
              <w:pStyle w:val="ListParagraph"/>
              <w:ind w:left="1185"/>
              <w:rPr>
                <w:rFonts w:eastAsiaTheme="minorHAnsi"/>
                <w:iCs/>
              </w:rPr>
            </w:pPr>
            <w:r>
              <w:rPr>
                <w:rFonts w:eastAsiaTheme="minorHAnsi"/>
                <w:iCs/>
              </w:rPr>
              <w:t>-5x = 90</w:t>
            </w:r>
          </w:p>
          <w:p w14:paraId="0F9C718F" w14:textId="77777777" w:rsidR="004A1064" w:rsidRDefault="004A1064" w:rsidP="004A1064">
            <w:pPr>
              <w:pStyle w:val="ListParagraph"/>
              <w:ind w:left="1185"/>
              <w:rPr>
                <w:rFonts w:eastAsiaTheme="minorHAnsi"/>
                <w:iCs/>
              </w:rPr>
            </w:pPr>
            <w:r>
              <w:rPr>
                <w:rFonts w:eastAsiaTheme="minorHAnsi"/>
                <w:iCs/>
              </w:rPr>
              <w:t xml:space="preserve">  x = 90 : (-5)</w:t>
            </w:r>
          </w:p>
          <w:p w14:paraId="7FBD2727" w14:textId="77777777" w:rsidR="004A1064" w:rsidRPr="004A1064" w:rsidRDefault="004A1064" w:rsidP="004A1064">
            <w:pPr>
              <w:pStyle w:val="ListParagraph"/>
              <w:ind w:left="1185"/>
              <w:rPr>
                <w:rFonts w:eastAsiaTheme="minorHAnsi"/>
                <w:iCs/>
                <w:lang w:val="vi-VN"/>
              </w:rPr>
            </w:pPr>
            <w:r>
              <w:rPr>
                <w:rFonts w:eastAsiaTheme="minorHAnsi"/>
                <w:iCs/>
              </w:rPr>
              <w:t xml:space="preserve">  x = -18</w:t>
            </w:r>
          </w:p>
          <w:p w14:paraId="169409D1" w14:textId="77777777" w:rsidR="003A4A0B" w:rsidRPr="003C26B2" w:rsidRDefault="003A4A0B" w:rsidP="00651B20">
            <w:pPr>
              <w:ind w:left="360"/>
              <w:jc w:val="both"/>
            </w:pPr>
          </w:p>
        </w:tc>
        <w:tc>
          <w:tcPr>
            <w:tcW w:w="1559" w:type="dxa"/>
          </w:tcPr>
          <w:p w14:paraId="48495A23" w14:textId="77777777" w:rsidR="003A4A0B" w:rsidRPr="003C26B2" w:rsidRDefault="003A4A0B" w:rsidP="00651B20">
            <w:pPr>
              <w:spacing w:before="60" w:after="60" w:line="300" w:lineRule="auto"/>
              <w:jc w:val="both"/>
            </w:pPr>
          </w:p>
          <w:p w14:paraId="4113C7EE" w14:textId="77777777" w:rsidR="003A4A0B" w:rsidRPr="003C26B2" w:rsidRDefault="003A4A0B" w:rsidP="00651B20">
            <w:pPr>
              <w:spacing w:before="60" w:after="60" w:line="300" w:lineRule="auto"/>
              <w:jc w:val="both"/>
            </w:pPr>
            <w:r w:rsidRPr="003C26B2">
              <w:t>0,5 điểm</w:t>
            </w:r>
          </w:p>
          <w:p w14:paraId="2EE9DFC9" w14:textId="77777777" w:rsidR="003A4A0B" w:rsidRDefault="003A4A0B" w:rsidP="00651B20">
            <w:pPr>
              <w:spacing w:before="60" w:after="60" w:line="300" w:lineRule="auto"/>
              <w:jc w:val="both"/>
            </w:pPr>
            <w:r w:rsidRPr="003C26B2">
              <w:t>0,5 điểm</w:t>
            </w:r>
          </w:p>
          <w:p w14:paraId="5D3AF231" w14:textId="77777777" w:rsidR="009706BC" w:rsidRDefault="009706BC" w:rsidP="00651B20">
            <w:pPr>
              <w:spacing w:before="60" w:after="60" w:line="300" w:lineRule="auto"/>
              <w:jc w:val="both"/>
            </w:pPr>
          </w:p>
          <w:p w14:paraId="396A2947" w14:textId="77777777" w:rsidR="009706BC" w:rsidRDefault="009706BC" w:rsidP="00651B20">
            <w:pPr>
              <w:spacing w:before="60" w:after="60" w:line="300" w:lineRule="auto"/>
              <w:jc w:val="both"/>
            </w:pPr>
            <w:r>
              <w:t>0,5 điểm</w:t>
            </w:r>
          </w:p>
          <w:p w14:paraId="38BE5CB7" w14:textId="77777777" w:rsidR="009706BC" w:rsidRPr="003C26B2" w:rsidRDefault="009706BC" w:rsidP="00651B20">
            <w:pPr>
              <w:spacing w:before="60" w:after="60" w:line="300" w:lineRule="auto"/>
              <w:jc w:val="both"/>
            </w:pPr>
            <w:r>
              <w:t>0,5 điểm</w:t>
            </w:r>
          </w:p>
        </w:tc>
      </w:tr>
      <w:tr w:rsidR="003A4A0B" w:rsidRPr="003C26B2" w14:paraId="1B701488" w14:textId="77777777" w:rsidTr="008D1C42">
        <w:trPr>
          <w:trHeight w:val="1375"/>
        </w:trPr>
        <w:tc>
          <w:tcPr>
            <w:tcW w:w="1313" w:type="dxa"/>
          </w:tcPr>
          <w:p w14:paraId="2B44EAB5" w14:textId="77777777" w:rsidR="003A4A0B" w:rsidRPr="003C26B2" w:rsidRDefault="003A4A0B" w:rsidP="00651B20">
            <w:pPr>
              <w:spacing w:before="60" w:after="60" w:line="300" w:lineRule="auto"/>
              <w:jc w:val="both"/>
              <w:rPr>
                <w:bCs/>
              </w:rPr>
            </w:pPr>
            <w:r w:rsidRPr="003C26B2">
              <w:rPr>
                <w:bCs/>
              </w:rPr>
              <w:t>2a (1,0 đ)</w:t>
            </w:r>
          </w:p>
        </w:tc>
        <w:tc>
          <w:tcPr>
            <w:tcW w:w="6308" w:type="dxa"/>
          </w:tcPr>
          <w:p w14:paraId="0DECF8E6" w14:textId="77777777" w:rsidR="003A4A0B" w:rsidRDefault="003A4A0B" w:rsidP="004A1064">
            <w:pPr>
              <w:jc w:val="both"/>
              <w:rPr>
                <w:rFonts w:eastAsiaTheme="minorHAnsi"/>
              </w:rPr>
            </w:pPr>
            <w:r w:rsidRPr="003C26B2">
              <w:t xml:space="preserve">  </w:t>
            </w:r>
            <w:r w:rsidR="004A1064">
              <w:t>S</w:t>
            </w:r>
            <w:r w:rsidR="004A1064" w:rsidRPr="00FF6006">
              <w:rPr>
                <w:rFonts w:eastAsiaTheme="minorHAnsi"/>
                <w:lang w:val="vi-VN"/>
              </w:rPr>
              <w:t xml:space="preserve">au 5 phút nữa nhiệt độ trong kho là </w:t>
            </w:r>
            <w:r w:rsidR="004A1064">
              <w:rPr>
                <w:rFonts w:eastAsiaTheme="minorHAnsi"/>
              </w:rPr>
              <w:t>:</w:t>
            </w:r>
          </w:p>
          <w:p w14:paraId="57154C8C" w14:textId="77777777" w:rsidR="004A1064" w:rsidRDefault="004A1064" w:rsidP="004A1064">
            <w:pPr>
              <w:jc w:val="both"/>
              <w:rPr>
                <w:rFonts w:eastAsiaTheme="minorHAnsi"/>
              </w:rPr>
            </w:pPr>
            <w:r>
              <w:rPr>
                <w:rFonts w:eastAsiaTheme="minorHAnsi"/>
              </w:rPr>
              <w:t xml:space="preserve"> 8 – 2 .5 = -2</w:t>
            </w:r>
          </w:p>
          <w:p w14:paraId="67266B27" w14:textId="57FDEA48" w:rsidR="004A1064" w:rsidRPr="004A1064" w:rsidRDefault="004A1064" w:rsidP="004A1064">
            <w:pPr>
              <w:jc w:val="both"/>
              <w:rPr>
                <w:vertAlign w:val="superscript"/>
              </w:rPr>
            </w:pPr>
            <w:r>
              <w:rPr>
                <w:rFonts w:eastAsiaTheme="minorHAnsi"/>
              </w:rPr>
              <w:t>Vậy nhiệt độ trong kho là -</w:t>
            </w:r>
            <w:r w:rsidR="002C5432">
              <w:rPr>
                <w:rFonts w:eastAsiaTheme="minorHAnsi"/>
              </w:rPr>
              <w:t>2</w:t>
            </w:r>
            <w:r w:rsidR="002C5432" w:rsidRPr="002C5432">
              <w:rPr>
                <w:rFonts w:eastAsiaTheme="minorHAnsi"/>
                <w:vertAlign w:val="superscript"/>
              </w:rPr>
              <w:t>0</w:t>
            </w:r>
            <w:r w:rsidR="002C5432">
              <w:rPr>
                <w:rFonts w:eastAsiaTheme="minorHAnsi"/>
              </w:rPr>
              <w:t>C</w:t>
            </w:r>
          </w:p>
        </w:tc>
        <w:tc>
          <w:tcPr>
            <w:tcW w:w="1559" w:type="dxa"/>
          </w:tcPr>
          <w:p w14:paraId="47E99E45" w14:textId="77777777" w:rsidR="003A4A0B" w:rsidRPr="003C26B2" w:rsidRDefault="003A4A0B" w:rsidP="00651B20">
            <w:pPr>
              <w:spacing w:before="60" w:after="60" w:line="300" w:lineRule="auto"/>
              <w:jc w:val="both"/>
              <w:rPr>
                <w:b/>
              </w:rPr>
            </w:pPr>
          </w:p>
          <w:p w14:paraId="68699481" w14:textId="77777777" w:rsidR="003A4A0B" w:rsidRPr="003C26B2" w:rsidRDefault="003A4A0B" w:rsidP="00651B20">
            <w:pPr>
              <w:spacing w:before="60" w:after="60" w:line="300" w:lineRule="auto"/>
              <w:jc w:val="both"/>
            </w:pPr>
            <w:r w:rsidRPr="003C26B2">
              <w:t>0,5 điểm</w:t>
            </w:r>
          </w:p>
          <w:p w14:paraId="35731818" w14:textId="77777777" w:rsidR="003A4A0B" w:rsidRPr="003C26B2" w:rsidRDefault="003A4A0B" w:rsidP="00651B20">
            <w:pPr>
              <w:spacing w:before="60" w:after="60" w:line="300" w:lineRule="auto"/>
              <w:jc w:val="both"/>
              <w:rPr>
                <w:b/>
              </w:rPr>
            </w:pPr>
            <w:r w:rsidRPr="003C26B2">
              <w:t>0,5   điểm</w:t>
            </w:r>
          </w:p>
        </w:tc>
      </w:tr>
      <w:tr w:rsidR="003A4A0B" w:rsidRPr="003C26B2" w14:paraId="1BC1081A" w14:textId="77777777" w:rsidTr="008D1C42">
        <w:trPr>
          <w:trHeight w:val="80"/>
        </w:trPr>
        <w:tc>
          <w:tcPr>
            <w:tcW w:w="1313" w:type="dxa"/>
          </w:tcPr>
          <w:p w14:paraId="35D067A5" w14:textId="77777777" w:rsidR="003A4A0B" w:rsidRPr="003C26B2" w:rsidRDefault="003A4A0B" w:rsidP="00651B20">
            <w:pPr>
              <w:spacing w:before="60" w:after="60" w:line="300" w:lineRule="auto"/>
              <w:jc w:val="both"/>
              <w:rPr>
                <w:bCs/>
              </w:rPr>
            </w:pPr>
            <w:r w:rsidRPr="003C26B2">
              <w:rPr>
                <w:bCs/>
              </w:rPr>
              <w:t>5a (1,0đ)</w:t>
            </w:r>
          </w:p>
        </w:tc>
        <w:tc>
          <w:tcPr>
            <w:tcW w:w="6308" w:type="dxa"/>
          </w:tcPr>
          <w:p w14:paraId="1724EE4D" w14:textId="77777777" w:rsidR="003A4A0B" w:rsidRPr="003C26B2" w:rsidRDefault="00EA42C8" w:rsidP="00EA42C8">
            <w:pPr>
              <w:pStyle w:val="ListParagraph"/>
              <w:jc w:val="both"/>
            </w:pPr>
            <w:r>
              <w:t xml:space="preserve">                  a) </w:t>
            </w:r>
            <w:r w:rsidR="003A4A0B" w:rsidRPr="003C26B2">
              <w:t xml:space="preserve">Diện tích </w:t>
            </w:r>
            <w:r w:rsidR="004A1064">
              <w:t>ô cửa sổ</w:t>
            </w:r>
            <w:r w:rsidR="003A4A0B" w:rsidRPr="003C26B2">
              <w:t xml:space="preserve"> là:</w:t>
            </w:r>
          </w:p>
          <w:p w14:paraId="7ED6ACC7" w14:textId="77777777" w:rsidR="003A4A0B" w:rsidRPr="003C26B2" w:rsidRDefault="004A1064" w:rsidP="00EA42C8">
            <w:pPr>
              <w:jc w:val="center"/>
            </w:pPr>
            <w:r>
              <w:t>1 . 1 = 1</w:t>
            </w:r>
            <w:r w:rsidR="003A4A0B" w:rsidRPr="003C26B2">
              <w:t xml:space="preserve"> (m</w:t>
            </w:r>
            <w:r w:rsidR="003A4A0B" w:rsidRPr="003C26B2">
              <w:rPr>
                <w:vertAlign w:val="superscript"/>
              </w:rPr>
              <w:t>2</w:t>
            </w:r>
            <w:r w:rsidR="003A4A0B" w:rsidRPr="003C26B2">
              <w:t>)</w:t>
            </w:r>
          </w:p>
          <w:p w14:paraId="0CAF3FF6" w14:textId="77777777" w:rsidR="003A4A0B" w:rsidRPr="003C26B2" w:rsidRDefault="003A4A0B" w:rsidP="00EA42C8">
            <w:pPr>
              <w:jc w:val="center"/>
            </w:pPr>
            <w:r w:rsidRPr="003C26B2">
              <w:t xml:space="preserve">Diện tích </w:t>
            </w:r>
            <w:r w:rsidR="004A1064">
              <w:t>cửa ra vào</w:t>
            </w:r>
            <w:r w:rsidRPr="003C26B2">
              <w:t xml:space="preserve"> là:</w:t>
            </w:r>
          </w:p>
          <w:p w14:paraId="3A3588F9" w14:textId="77777777" w:rsidR="003A4A0B" w:rsidRPr="003C26B2" w:rsidRDefault="004A1064" w:rsidP="00EA42C8">
            <w:pPr>
              <w:jc w:val="center"/>
            </w:pPr>
            <w:r>
              <w:t xml:space="preserve">2 . 1,2 = 2,4 </w:t>
            </w:r>
            <w:r w:rsidR="003A4A0B" w:rsidRPr="003C26B2">
              <w:t xml:space="preserve"> (m</w:t>
            </w:r>
            <w:r w:rsidR="003A4A0B" w:rsidRPr="003C26B2">
              <w:rPr>
                <w:vertAlign w:val="superscript"/>
              </w:rPr>
              <w:t>2</w:t>
            </w:r>
            <w:r w:rsidR="003A4A0B" w:rsidRPr="003C26B2">
              <w:t>)</w:t>
            </w:r>
          </w:p>
        </w:tc>
        <w:tc>
          <w:tcPr>
            <w:tcW w:w="1559" w:type="dxa"/>
          </w:tcPr>
          <w:p w14:paraId="32D492AC" w14:textId="77777777" w:rsidR="00EA42C8" w:rsidRDefault="00EA42C8" w:rsidP="00651B20">
            <w:pPr>
              <w:spacing w:before="60" w:after="60" w:line="300" w:lineRule="auto"/>
              <w:jc w:val="both"/>
            </w:pPr>
          </w:p>
          <w:p w14:paraId="200B9EA3" w14:textId="77777777" w:rsidR="003A4A0B" w:rsidRPr="003C26B2" w:rsidRDefault="00EA42C8" w:rsidP="00651B20">
            <w:pPr>
              <w:spacing w:before="60" w:after="60" w:line="300" w:lineRule="auto"/>
              <w:jc w:val="both"/>
            </w:pPr>
            <w:r>
              <w:t>0,2</w:t>
            </w:r>
            <w:r w:rsidR="003A4A0B" w:rsidRPr="003C26B2">
              <w:t>5 điểm</w:t>
            </w:r>
          </w:p>
          <w:p w14:paraId="78D197FF" w14:textId="77777777" w:rsidR="003A4A0B" w:rsidRPr="003C26B2" w:rsidRDefault="00EA42C8" w:rsidP="00651B20">
            <w:pPr>
              <w:spacing w:before="60" w:after="60" w:line="300" w:lineRule="auto"/>
              <w:jc w:val="both"/>
            </w:pPr>
            <w:r>
              <w:t>0,2</w:t>
            </w:r>
            <w:r w:rsidR="003A4A0B" w:rsidRPr="003C26B2">
              <w:t>5 điểm</w:t>
            </w:r>
          </w:p>
        </w:tc>
      </w:tr>
      <w:tr w:rsidR="003A4A0B" w:rsidRPr="003C26B2" w14:paraId="6CE9CD10" w14:textId="77777777" w:rsidTr="008D1C42">
        <w:trPr>
          <w:trHeight w:val="80"/>
        </w:trPr>
        <w:tc>
          <w:tcPr>
            <w:tcW w:w="1313" w:type="dxa"/>
          </w:tcPr>
          <w:p w14:paraId="576087AA" w14:textId="77777777" w:rsidR="003A4A0B" w:rsidRPr="003C26B2" w:rsidRDefault="003A4A0B" w:rsidP="00651B20">
            <w:pPr>
              <w:spacing w:before="60" w:after="60" w:line="300" w:lineRule="auto"/>
              <w:jc w:val="both"/>
              <w:rPr>
                <w:bCs/>
              </w:rPr>
            </w:pPr>
            <w:r w:rsidRPr="003C26B2">
              <w:rPr>
                <w:bCs/>
              </w:rPr>
              <w:t>5b ( 1,0 đ)</w:t>
            </w:r>
          </w:p>
        </w:tc>
        <w:tc>
          <w:tcPr>
            <w:tcW w:w="6308" w:type="dxa"/>
          </w:tcPr>
          <w:p w14:paraId="2D4163C5" w14:textId="77777777" w:rsidR="003A4A0B" w:rsidRPr="003C26B2" w:rsidRDefault="00EA42C8" w:rsidP="00EA42C8">
            <w:pPr>
              <w:jc w:val="center"/>
            </w:pPr>
            <w:r>
              <w:t>b)</w:t>
            </w:r>
            <w:r w:rsidR="003A4A0B" w:rsidRPr="003C26B2">
              <w:t xml:space="preserve">Diện tích phần </w:t>
            </w:r>
            <w:r w:rsidR="004A1064">
              <w:t>tường cần sơn</w:t>
            </w:r>
            <w:r w:rsidR="003A4A0B" w:rsidRPr="003C26B2">
              <w:t xml:space="preserve"> là:</w:t>
            </w:r>
          </w:p>
          <w:p w14:paraId="409D3C55" w14:textId="77777777" w:rsidR="003A4A0B" w:rsidRPr="003C26B2" w:rsidRDefault="004A1064" w:rsidP="00EA42C8">
            <w:pPr>
              <w:jc w:val="center"/>
            </w:pPr>
            <w:r>
              <w:t xml:space="preserve">5 .4 .4 – 1 – 2,4 </w:t>
            </w:r>
            <w:r w:rsidR="003A4A0B" w:rsidRPr="003C26B2">
              <w:t xml:space="preserve"> = </w:t>
            </w:r>
            <w:r>
              <w:t>76,6</w:t>
            </w:r>
            <w:r w:rsidR="003A4A0B" w:rsidRPr="003C26B2">
              <w:t>(m</w:t>
            </w:r>
            <w:r w:rsidR="003A4A0B" w:rsidRPr="003C26B2">
              <w:rPr>
                <w:vertAlign w:val="superscript"/>
              </w:rPr>
              <w:t>2</w:t>
            </w:r>
            <w:r w:rsidR="003A4A0B" w:rsidRPr="003C26B2">
              <w:t>)</w:t>
            </w:r>
          </w:p>
          <w:p w14:paraId="6B205275" w14:textId="77777777" w:rsidR="003A4A0B" w:rsidRPr="003C26B2" w:rsidRDefault="003A4A0B" w:rsidP="00EA42C8">
            <w:pPr>
              <w:jc w:val="center"/>
            </w:pPr>
            <w:r w:rsidRPr="003C26B2">
              <w:t xml:space="preserve">Vậy diện tích </w:t>
            </w:r>
            <w:r w:rsidR="004A1064">
              <w:t xml:space="preserve">cần sơn là </w:t>
            </w:r>
            <w:r w:rsidRPr="003C26B2">
              <w:rPr>
                <w:bCs/>
              </w:rPr>
              <w:t>7</w:t>
            </w:r>
            <w:r w:rsidR="004A1064">
              <w:rPr>
                <w:bCs/>
              </w:rPr>
              <w:t>6,6</w:t>
            </w:r>
            <w:r w:rsidRPr="003C26B2">
              <w:rPr>
                <w:bCs/>
              </w:rPr>
              <w:t xml:space="preserve"> m</w:t>
            </w:r>
            <w:r w:rsidRPr="003C26B2">
              <w:rPr>
                <w:bCs/>
                <w:vertAlign w:val="superscript"/>
              </w:rPr>
              <w:t>2</w:t>
            </w:r>
            <w:r w:rsidRPr="003C26B2">
              <w:rPr>
                <w:bCs/>
              </w:rPr>
              <w:t>.</w:t>
            </w:r>
          </w:p>
        </w:tc>
        <w:tc>
          <w:tcPr>
            <w:tcW w:w="1559" w:type="dxa"/>
          </w:tcPr>
          <w:p w14:paraId="52083A94" w14:textId="77777777" w:rsidR="003A4A0B" w:rsidRPr="003C26B2" w:rsidRDefault="00EA42C8" w:rsidP="00651B20">
            <w:pPr>
              <w:spacing w:before="60" w:after="60" w:line="300" w:lineRule="auto"/>
              <w:jc w:val="both"/>
            </w:pPr>
            <w:r>
              <w:t>0,2</w:t>
            </w:r>
            <w:r w:rsidR="003A4A0B" w:rsidRPr="003C26B2">
              <w:t>5 điểm</w:t>
            </w:r>
          </w:p>
          <w:p w14:paraId="20BC2525" w14:textId="77777777" w:rsidR="003A4A0B" w:rsidRPr="003C26B2" w:rsidRDefault="003A4A0B" w:rsidP="00651B20">
            <w:pPr>
              <w:spacing w:before="60" w:after="60" w:line="300" w:lineRule="auto"/>
              <w:jc w:val="both"/>
            </w:pPr>
            <w:r w:rsidRPr="003C26B2">
              <w:t>0,</w:t>
            </w:r>
            <w:r w:rsidR="00EA42C8">
              <w:t>2</w:t>
            </w:r>
            <w:r w:rsidRPr="003C26B2">
              <w:t>5 điểm</w:t>
            </w:r>
          </w:p>
        </w:tc>
      </w:tr>
    </w:tbl>
    <w:p w14:paraId="606CC9BC" w14:textId="77777777" w:rsidR="003A4A0B" w:rsidRPr="003C26B2" w:rsidRDefault="003A4A0B" w:rsidP="00651B20">
      <w:pPr>
        <w:spacing w:before="60" w:after="60" w:line="300" w:lineRule="auto"/>
        <w:ind w:right="-432"/>
        <w:jc w:val="both"/>
        <w:rPr>
          <w:b/>
        </w:rPr>
      </w:pPr>
      <w:r w:rsidRPr="003C26B2">
        <w:rPr>
          <w:b/>
        </w:rPr>
        <w:lastRenderedPageBreak/>
        <w:br w:type="textWrapping" w:clear="all"/>
      </w:r>
    </w:p>
    <w:tbl>
      <w:tblPr>
        <w:tblpPr w:leftFromText="180" w:rightFromText="180" w:vertAnchor="text" w:horzAnchor="margin" w:tblpY="-379"/>
        <w:tblW w:w="9639" w:type="dxa"/>
        <w:tblLook w:val="04A0" w:firstRow="1" w:lastRow="0" w:firstColumn="1" w:lastColumn="0" w:noHBand="0" w:noVBand="1"/>
      </w:tblPr>
      <w:tblGrid>
        <w:gridCol w:w="3969"/>
        <w:gridCol w:w="5670"/>
      </w:tblGrid>
      <w:tr w:rsidR="002A42E1" w:rsidRPr="003C26B2" w14:paraId="7DB80DA1" w14:textId="77777777" w:rsidTr="006E3EDD">
        <w:trPr>
          <w:trHeight w:val="1136"/>
        </w:trPr>
        <w:tc>
          <w:tcPr>
            <w:tcW w:w="3969" w:type="dxa"/>
            <w:shd w:val="clear" w:color="auto" w:fill="auto"/>
          </w:tcPr>
          <w:p w14:paraId="3FC691DE" w14:textId="77777777" w:rsidR="002A42E1" w:rsidRPr="003C26B2" w:rsidRDefault="002A42E1" w:rsidP="006E3EDD">
            <w:pPr>
              <w:jc w:val="both"/>
              <w:rPr>
                <w:bCs/>
              </w:rPr>
            </w:pPr>
            <w:r>
              <w:rPr>
                <w:b/>
                <w:noProof/>
              </w:rPr>
              <w:pict w14:anchorId="052A3882">
                <v:shapetype id="_x0000_t32" coordsize="21600,21600" o:spt="32" o:oned="t" path="m,l21600,21600e" filled="f">
                  <v:path arrowok="t" fillok="f" o:connecttype="none"/>
                  <o:lock v:ext="edit" shapetype="t"/>
                </v:shapetype>
                <v:shape id="_x0000_s1065" type="#_x0000_t32" style="position:absolute;left:0;text-align:left;margin-left:48.9pt;margin-top:23.75pt;width:76.55pt;height:0;z-index:251658240" o:connectortype="straight"/>
              </w:pict>
            </w:r>
            <w:r w:rsidRPr="003C26B2">
              <w:rPr>
                <w:b/>
              </w:rPr>
              <w:t>TRƯỜNG THCS LONG HÒA</w:t>
            </w:r>
          </w:p>
        </w:tc>
        <w:tc>
          <w:tcPr>
            <w:tcW w:w="5670" w:type="dxa"/>
            <w:shd w:val="clear" w:color="auto" w:fill="auto"/>
          </w:tcPr>
          <w:p w14:paraId="3FD6C5CB" w14:textId="77777777" w:rsidR="002A42E1" w:rsidRPr="003C26B2" w:rsidRDefault="002A42E1" w:rsidP="006E3EDD">
            <w:pPr>
              <w:jc w:val="center"/>
              <w:rPr>
                <w:b/>
                <w:lang w:val="nl-NL"/>
              </w:rPr>
            </w:pPr>
            <w:r w:rsidRPr="003C26B2">
              <w:rPr>
                <w:b/>
                <w:lang w:val="nl-NL"/>
              </w:rPr>
              <w:t>KIỂM TRA HỌC KÌ I - TOÁN 6</w:t>
            </w:r>
          </w:p>
          <w:p w14:paraId="2D6ED5EA" w14:textId="77777777" w:rsidR="002A42E1" w:rsidRPr="003C26B2" w:rsidRDefault="002A42E1" w:rsidP="006E3EDD">
            <w:pPr>
              <w:jc w:val="center"/>
              <w:rPr>
                <w:b/>
                <w:lang w:val="nl-NL"/>
              </w:rPr>
            </w:pPr>
            <w:r w:rsidRPr="003C26B2">
              <w:rPr>
                <w:b/>
                <w:lang w:val="nl-NL"/>
              </w:rPr>
              <w:t>NĂM HỌC 2021 - 2022</w:t>
            </w:r>
          </w:p>
          <w:p w14:paraId="10112B55" w14:textId="77777777" w:rsidR="002A42E1" w:rsidRPr="003C26B2" w:rsidRDefault="002A42E1" w:rsidP="006E3EDD">
            <w:pPr>
              <w:jc w:val="center"/>
              <w:rPr>
                <w:bCs/>
              </w:rPr>
            </w:pPr>
            <w:r w:rsidRPr="003C26B2">
              <w:rPr>
                <w:b/>
                <w:lang w:val="nl-NL"/>
              </w:rPr>
              <w:t>THỜI GIAN: 90 phút</w:t>
            </w:r>
          </w:p>
        </w:tc>
      </w:tr>
    </w:tbl>
    <w:p w14:paraId="18EFCAB5" w14:textId="77777777" w:rsidR="002A42E1" w:rsidRDefault="002A42E1" w:rsidP="002A42E1">
      <w:pPr>
        <w:spacing w:before="60" w:after="60"/>
        <w:ind w:right="-288"/>
        <w:jc w:val="both"/>
        <w:rPr>
          <w:b/>
          <w:lang w:val="nl-NL"/>
        </w:rPr>
      </w:pPr>
      <w:r w:rsidRPr="003C26B2">
        <w:rPr>
          <w:b/>
          <w:lang w:val="nl-NL"/>
        </w:rPr>
        <w:t xml:space="preserve">      </w:t>
      </w:r>
    </w:p>
    <w:p w14:paraId="424046EA" w14:textId="77777777" w:rsidR="002A42E1" w:rsidRPr="003C26B2" w:rsidRDefault="002A42E1" w:rsidP="002A42E1">
      <w:pPr>
        <w:spacing w:before="60" w:after="60"/>
        <w:ind w:right="-288"/>
        <w:jc w:val="both"/>
        <w:rPr>
          <w:u w:val="single"/>
          <w:lang w:val="nl-NL"/>
        </w:rPr>
      </w:pPr>
      <w:r w:rsidRPr="003C26B2">
        <w:rPr>
          <w:b/>
          <w:lang w:val="nl-NL"/>
        </w:rPr>
        <w:t xml:space="preserve"> I.  MỤC TIÊU</w:t>
      </w:r>
      <w:r w:rsidRPr="003C26B2">
        <w:rPr>
          <w:lang w:val="nl-NL"/>
        </w:rPr>
        <w:t>:</w:t>
      </w:r>
    </w:p>
    <w:p w14:paraId="36ED4B96" w14:textId="77777777" w:rsidR="002A42E1" w:rsidRPr="003C26B2" w:rsidRDefault="002A42E1" w:rsidP="002A42E1">
      <w:pPr>
        <w:spacing w:before="60" w:after="60"/>
        <w:ind w:left="288" w:right="49"/>
        <w:jc w:val="both"/>
        <w:rPr>
          <w:b/>
          <w:iCs/>
          <w:lang w:val="nl-NL"/>
        </w:rPr>
      </w:pPr>
      <w:r w:rsidRPr="003C26B2">
        <w:rPr>
          <w:b/>
          <w:iCs/>
          <w:lang w:val="nl-NL"/>
        </w:rPr>
        <w:t xml:space="preserve">   1. Kiến thức: </w:t>
      </w:r>
    </w:p>
    <w:p w14:paraId="48798565" w14:textId="77777777" w:rsidR="002A42E1" w:rsidRPr="003C26B2" w:rsidRDefault="002A42E1" w:rsidP="002A42E1">
      <w:pPr>
        <w:spacing w:before="60" w:after="60"/>
        <w:ind w:left="288" w:right="49"/>
        <w:jc w:val="both"/>
        <w:rPr>
          <w:lang w:val="nl-NL"/>
        </w:rPr>
      </w:pPr>
      <w:r w:rsidRPr="003C26B2">
        <w:rPr>
          <w:lang w:val="nl-NL"/>
        </w:rPr>
        <w:t xml:space="preserve">       - Đại số và hình học từ tuần 1 đến tuần 17.</w:t>
      </w:r>
    </w:p>
    <w:p w14:paraId="78FF4D9A" w14:textId="77777777" w:rsidR="002A42E1" w:rsidRPr="003C26B2" w:rsidRDefault="002A42E1" w:rsidP="002A42E1">
      <w:pPr>
        <w:pStyle w:val="ListParagraph"/>
        <w:spacing w:after="160"/>
        <w:ind w:left="709" w:right="49"/>
        <w:jc w:val="both"/>
        <w:rPr>
          <w:rFonts w:eastAsiaTheme="minorHAnsi"/>
        </w:rPr>
      </w:pPr>
      <w:r w:rsidRPr="003C26B2">
        <w:rPr>
          <w:rFonts w:eastAsiaTheme="minorHAnsi"/>
        </w:rPr>
        <w:t>- Số nguyên tố;  Dấu hiệu chia hết cho 2, 3 , 5 , 9.</w:t>
      </w:r>
    </w:p>
    <w:p w14:paraId="75510BF2" w14:textId="77777777" w:rsidR="002A42E1" w:rsidRPr="003C26B2" w:rsidRDefault="002A42E1" w:rsidP="002A42E1">
      <w:pPr>
        <w:pStyle w:val="ListParagraph"/>
        <w:spacing w:after="160"/>
        <w:ind w:left="709" w:right="49"/>
        <w:jc w:val="both"/>
        <w:rPr>
          <w:rFonts w:eastAsiaTheme="minorHAnsi"/>
        </w:rPr>
      </w:pPr>
      <w:r w:rsidRPr="003C26B2">
        <w:rPr>
          <w:rFonts w:eastAsiaTheme="minorHAnsi"/>
        </w:rPr>
        <w:t xml:space="preserve">- Các phép tính cộng, trừ, nhân, chia, lũy thừa số tự nhiên để tính giá trị của biểu thức.   </w:t>
      </w:r>
    </w:p>
    <w:p w14:paraId="41443E9F" w14:textId="77777777" w:rsidR="002A42E1" w:rsidRPr="003C26B2" w:rsidRDefault="002A42E1" w:rsidP="002A42E1">
      <w:pPr>
        <w:spacing w:after="160"/>
        <w:ind w:right="49"/>
        <w:jc w:val="both"/>
        <w:rPr>
          <w:rFonts w:eastAsiaTheme="minorHAnsi"/>
        </w:rPr>
      </w:pPr>
      <w:r w:rsidRPr="003C26B2">
        <w:rPr>
          <w:rFonts w:eastAsiaTheme="minorHAnsi"/>
        </w:rPr>
        <w:t xml:space="preserve">         - Tìm ƯCLN, BCNN </w:t>
      </w:r>
    </w:p>
    <w:p w14:paraId="72232F67" w14:textId="77777777" w:rsidR="002A42E1" w:rsidRPr="003C26B2" w:rsidRDefault="002A42E1" w:rsidP="002A42E1">
      <w:pPr>
        <w:spacing w:after="160"/>
        <w:ind w:right="49"/>
        <w:jc w:val="both"/>
        <w:rPr>
          <w:rFonts w:eastAsiaTheme="minorHAnsi"/>
        </w:rPr>
      </w:pPr>
      <w:r w:rsidRPr="003C26B2">
        <w:rPr>
          <w:rFonts w:eastAsiaTheme="minorHAnsi"/>
        </w:rPr>
        <w:t xml:space="preserve">        - Tìm x trong tập hợp số nguyên</w:t>
      </w:r>
    </w:p>
    <w:p w14:paraId="4ADE73DC" w14:textId="77777777" w:rsidR="002A42E1" w:rsidRPr="003C26B2" w:rsidRDefault="002A42E1" w:rsidP="002A42E1">
      <w:pPr>
        <w:spacing w:after="160"/>
        <w:ind w:right="49"/>
        <w:jc w:val="both"/>
        <w:rPr>
          <w:rFonts w:eastAsiaTheme="minorHAnsi"/>
          <w:i/>
          <w:iCs/>
        </w:rPr>
      </w:pPr>
      <w:r w:rsidRPr="003C26B2">
        <w:rPr>
          <w:rFonts w:eastAsiaTheme="minorHAnsi"/>
        </w:rPr>
        <w:t xml:space="preserve">        - Toán thực tế về số nguyên</w:t>
      </w:r>
    </w:p>
    <w:p w14:paraId="530F990F" w14:textId="77777777" w:rsidR="002A42E1" w:rsidRPr="003C26B2" w:rsidRDefault="002A42E1" w:rsidP="002A42E1">
      <w:pPr>
        <w:spacing w:after="160"/>
        <w:ind w:left="709" w:right="49" w:hanging="709"/>
        <w:jc w:val="both"/>
        <w:rPr>
          <w:rFonts w:eastAsiaTheme="minorHAnsi"/>
          <w:b/>
          <w:bCs/>
          <w:i/>
          <w:iCs/>
        </w:rPr>
      </w:pPr>
      <w:r w:rsidRPr="003C26B2">
        <w:rPr>
          <w:rFonts w:eastAsiaTheme="minorHAnsi"/>
        </w:rPr>
        <w:t xml:space="preserve">         -Tính diện tích các hình, dạng đơn giản: Hình chữ nhật, hình vuông, hình thoi, hình bình hành…</w:t>
      </w:r>
    </w:p>
    <w:p w14:paraId="186FC1FF" w14:textId="77777777" w:rsidR="002A42E1" w:rsidRPr="003C26B2" w:rsidRDefault="002A42E1" w:rsidP="002A42E1">
      <w:pPr>
        <w:spacing w:before="60" w:after="60"/>
        <w:ind w:left="288" w:right="49"/>
        <w:jc w:val="both"/>
        <w:rPr>
          <w:lang w:val="nl-NL"/>
        </w:rPr>
      </w:pPr>
      <w:r w:rsidRPr="003C26B2">
        <w:rPr>
          <w:lang w:val="nl-NL"/>
        </w:rPr>
        <w:t xml:space="preserve"> </w:t>
      </w:r>
      <w:r w:rsidRPr="003C26B2">
        <w:rPr>
          <w:b/>
          <w:iCs/>
          <w:lang w:val="nl-NL"/>
        </w:rPr>
        <w:t xml:space="preserve">   2. Kĩ năng:</w:t>
      </w:r>
    </w:p>
    <w:p w14:paraId="12721C8C" w14:textId="77777777" w:rsidR="002A42E1" w:rsidRPr="003C26B2" w:rsidRDefault="002A42E1" w:rsidP="002A42E1">
      <w:pPr>
        <w:spacing w:before="60" w:after="60"/>
        <w:ind w:left="709" w:right="49" w:hanging="421"/>
        <w:jc w:val="both"/>
        <w:rPr>
          <w:rFonts w:eastAsiaTheme="minorHAnsi"/>
        </w:rPr>
      </w:pPr>
      <w:r w:rsidRPr="003C26B2">
        <w:rPr>
          <w:rFonts w:eastAsiaTheme="minorHAnsi"/>
        </w:rPr>
        <w:t xml:space="preserve">      - Áp dụng các phép tính cộng, trừ, nhân, chia, lũy thừa số tự nhiên để tính giá trị của biểu thức.</w:t>
      </w:r>
    </w:p>
    <w:p w14:paraId="3EBDD038" w14:textId="77777777" w:rsidR="002A42E1" w:rsidRPr="003C26B2" w:rsidRDefault="002A42E1" w:rsidP="002A42E1">
      <w:pPr>
        <w:spacing w:before="60" w:after="60"/>
        <w:ind w:left="288" w:right="49"/>
        <w:jc w:val="both"/>
        <w:rPr>
          <w:rFonts w:eastAsiaTheme="minorHAnsi"/>
        </w:rPr>
      </w:pPr>
      <w:r w:rsidRPr="003C26B2">
        <w:rPr>
          <w:rFonts w:eastAsiaTheme="minorHAnsi"/>
        </w:rPr>
        <w:t xml:space="preserve">       - Biết tìm ƯCLN, BCNN</w:t>
      </w:r>
    </w:p>
    <w:p w14:paraId="12E9D860" w14:textId="77777777" w:rsidR="002A42E1" w:rsidRPr="003C26B2" w:rsidRDefault="002A42E1" w:rsidP="002A42E1">
      <w:pPr>
        <w:spacing w:before="60" w:after="60"/>
        <w:ind w:left="288" w:right="49"/>
        <w:jc w:val="both"/>
        <w:rPr>
          <w:rFonts w:eastAsiaTheme="minorHAnsi"/>
        </w:rPr>
      </w:pPr>
      <w:r w:rsidRPr="003C26B2">
        <w:rPr>
          <w:rFonts w:eastAsiaTheme="minorHAnsi"/>
        </w:rPr>
        <w:t xml:space="preserve">       - Biết áp dụng các phép tính trong tập hợp số nguyên để giải bài toán thực tế </w:t>
      </w:r>
    </w:p>
    <w:p w14:paraId="301EA129" w14:textId="77777777" w:rsidR="002A42E1" w:rsidRPr="003C26B2" w:rsidRDefault="002A42E1" w:rsidP="002A42E1">
      <w:pPr>
        <w:spacing w:before="60" w:after="60"/>
        <w:ind w:left="851" w:right="49" w:hanging="563"/>
        <w:jc w:val="both"/>
        <w:rPr>
          <w:lang w:val="nl-NL"/>
        </w:rPr>
      </w:pPr>
      <w:r w:rsidRPr="003C26B2">
        <w:rPr>
          <w:rFonts w:eastAsiaTheme="minorHAnsi"/>
        </w:rPr>
        <w:t xml:space="preserve">       - Áp dụng kiến thức tính diện tích của các hình cơ bản để giải bài toán thực tế hình học.</w:t>
      </w:r>
    </w:p>
    <w:p w14:paraId="221963E9" w14:textId="77777777" w:rsidR="002A42E1" w:rsidRPr="003C26B2" w:rsidRDefault="002A42E1" w:rsidP="002A42E1">
      <w:pPr>
        <w:spacing w:before="60" w:after="60"/>
        <w:ind w:left="288" w:right="49"/>
        <w:jc w:val="both"/>
        <w:rPr>
          <w:lang w:val="nl-NL"/>
        </w:rPr>
      </w:pPr>
      <w:r w:rsidRPr="003C26B2">
        <w:rPr>
          <w:lang w:val="nl-NL"/>
        </w:rPr>
        <w:t xml:space="preserve">         - Rèn kĩ năng tính toán hợp lý, chính xác, cẩn thận, kỹ năng vẽ hình và phân tích bài toán.</w:t>
      </w:r>
    </w:p>
    <w:p w14:paraId="431A9618" w14:textId="77777777" w:rsidR="002A42E1" w:rsidRPr="003C26B2" w:rsidRDefault="002A42E1" w:rsidP="002A42E1">
      <w:pPr>
        <w:spacing w:before="60" w:after="60"/>
        <w:ind w:left="288" w:right="49"/>
        <w:jc w:val="both"/>
        <w:rPr>
          <w:b/>
          <w:bCs/>
          <w:lang w:val="nl-NL"/>
        </w:rPr>
      </w:pPr>
      <w:r w:rsidRPr="003C26B2">
        <w:rPr>
          <w:b/>
          <w:iCs/>
          <w:lang w:val="nl-NL"/>
        </w:rPr>
        <w:t xml:space="preserve">    3. Thái độ:</w:t>
      </w:r>
    </w:p>
    <w:p w14:paraId="6DFCF640" w14:textId="77777777" w:rsidR="002A42E1" w:rsidRPr="003C26B2" w:rsidRDefault="002A42E1" w:rsidP="002A42E1">
      <w:pPr>
        <w:spacing w:before="60" w:after="60"/>
        <w:ind w:left="288" w:right="49"/>
        <w:jc w:val="both"/>
        <w:rPr>
          <w:lang w:val="nl-NL"/>
        </w:rPr>
      </w:pPr>
      <w:r w:rsidRPr="003C26B2">
        <w:rPr>
          <w:iCs/>
          <w:lang w:val="nl-NL"/>
        </w:rPr>
        <w:t xml:space="preserve">      - </w:t>
      </w:r>
      <w:r w:rsidRPr="003C26B2">
        <w:rPr>
          <w:lang w:val="nl-NL"/>
        </w:rPr>
        <w:t>Giáo dục cho học sinh ý thức chủ động, tích cực, tự giác, nghiêm túc trong học tập và thi cử.</w:t>
      </w:r>
    </w:p>
    <w:p w14:paraId="1C7FE5CB" w14:textId="77777777" w:rsidR="002A42E1" w:rsidRPr="003C26B2" w:rsidRDefault="002A42E1" w:rsidP="002A42E1">
      <w:pPr>
        <w:spacing w:before="60" w:after="60"/>
        <w:ind w:left="288" w:right="49"/>
        <w:jc w:val="both"/>
        <w:rPr>
          <w:b/>
          <w:u w:val="single"/>
          <w:lang w:val="nl-NL"/>
        </w:rPr>
      </w:pPr>
      <w:r w:rsidRPr="003C26B2">
        <w:rPr>
          <w:b/>
          <w:lang w:val="nl-NL"/>
        </w:rPr>
        <w:t>II.  HÌNH THỨC KIỂM TRA:</w:t>
      </w:r>
    </w:p>
    <w:p w14:paraId="719F6FFD" w14:textId="77777777" w:rsidR="002A42E1" w:rsidRPr="003C26B2" w:rsidRDefault="002A42E1" w:rsidP="002A42E1">
      <w:pPr>
        <w:spacing w:before="60" w:after="60"/>
        <w:ind w:left="288" w:right="49"/>
        <w:jc w:val="both"/>
        <w:rPr>
          <w:b/>
          <w:u w:val="single"/>
          <w:lang w:val="nl-NL"/>
        </w:rPr>
      </w:pPr>
      <w:r w:rsidRPr="003C26B2">
        <w:rPr>
          <w:lang w:val="nl-NL"/>
        </w:rPr>
        <w:t>- Đề t</w:t>
      </w:r>
      <w:r>
        <w:rPr>
          <w:lang w:val="nl-NL"/>
        </w:rPr>
        <w:t>rắc nghiệm và tự luận</w:t>
      </w:r>
      <w:r w:rsidRPr="003C26B2">
        <w:rPr>
          <w:lang w:val="nl-NL"/>
        </w:rPr>
        <w:t>.</w:t>
      </w:r>
    </w:p>
    <w:p w14:paraId="0C98358C" w14:textId="77777777" w:rsidR="002A42E1" w:rsidRDefault="002A42E1" w:rsidP="002A42E1">
      <w:pPr>
        <w:spacing w:after="200" w:line="276" w:lineRule="auto"/>
        <w:ind w:left="-567"/>
        <w:rPr>
          <w:b/>
          <w:bCs/>
          <w:lang w:val="sv-SE"/>
        </w:rPr>
      </w:pPr>
      <w:r>
        <w:rPr>
          <w:b/>
          <w:bCs/>
          <w:lang w:val="sv-SE"/>
        </w:rPr>
        <w:br w:type="page"/>
      </w:r>
    </w:p>
    <w:p w14:paraId="464B006B" w14:textId="77777777" w:rsidR="002A42E1" w:rsidRPr="003C26B2" w:rsidRDefault="002A42E1" w:rsidP="002A42E1">
      <w:pPr>
        <w:spacing w:before="60" w:after="60"/>
        <w:ind w:left="288" w:right="49"/>
        <w:jc w:val="both"/>
        <w:rPr>
          <w:b/>
          <w:bCs/>
          <w:lang w:val="sv-SE"/>
        </w:rPr>
      </w:pPr>
      <w:r w:rsidRPr="003C26B2">
        <w:rPr>
          <w:b/>
          <w:bCs/>
          <w:lang w:val="sv-SE"/>
        </w:rPr>
        <w:lastRenderedPageBreak/>
        <w:t>III.  NỘI DUNG:</w:t>
      </w:r>
    </w:p>
    <w:p w14:paraId="465BEA6D" w14:textId="77777777" w:rsidR="002A42E1" w:rsidRPr="00BB2E3C" w:rsidRDefault="002A42E1" w:rsidP="002A42E1">
      <w:pPr>
        <w:pStyle w:val="ListParagraph"/>
        <w:numPr>
          <w:ilvl w:val="0"/>
          <w:numId w:val="44"/>
        </w:numPr>
        <w:spacing w:after="200" w:line="276" w:lineRule="auto"/>
        <w:ind w:right="49"/>
        <w:jc w:val="both"/>
        <w:rPr>
          <w:b/>
          <w:i/>
          <w:iCs/>
          <w:lang w:val="sv-SE"/>
        </w:rPr>
      </w:pPr>
      <w:r w:rsidRPr="00BB2E3C">
        <w:rPr>
          <w:b/>
          <w:i/>
          <w:iCs/>
          <w:lang w:val="sv-SE"/>
        </w:rPr>
        <w:t>Ma trận đề kiểm tra</w:t>
      </w:r>
    </w:p>
    <w:p w14:paraId="4F3D4478" w14:textId="77777777" w:rsidR="002A42E1" w:rsidRPr="003C26B2" w:rsidRDefault="002A42E1" w:rsidP="002A42E1">
      <w:pPr>
        <w:pStyle w:val="ListParagraph"/>
        <w:numPr>
          <w:ilvl w:val="0"/>
          <w:numId w:val="38"/>
        </w:numPr>
        <w:spacing w:before="60" w:after="60"/>
        <w:ind w:right="-288"/>
        <w:jc w:val="both"/>
      </w:pPr>
      <w:r w:rsidRPr="003C26B2">
        <w:rPr>
          <w:iCs/>
          <w:lang w:val="sv-SE"/>
        </w:rPr>
        <w:t>Trắc nghiệm</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01"/>
        <w:gridCol w:w="1163"/>
        <w:gridCol w:w="1234"/>
        <w:gridCol w:w="1109"/>
        <w:gridCol w:w="1258"/>
        <w:gridCol w:w="1190"/>
      </w:tblGrid>
      <w:tr w:rsidR="002A42E1" w:rsidRPr="003C26B2" w14:paraId="3210935C" w14:textId="77777777" w:rsidTr="006E3EDD">
        <w:trPr>
          <w:trHeight w:val="615"/>
        </w:trPr>
        <w:tc>
          <w:tcPr>
            <w:tcW w:w="3401" w:type="dxa"/>
            <w:vMerge w:val="restart"/>
          </w:tcPr>
          <w:p w14:paraId="7C788682" w14:textId="77777777" w:rsidR="002A42E1" w:rsidRPr="003C26B2" w:rsidRDefault="002A42E1" w:rsidP="006E3EDD">
            <w:pPr>
              <w:jc w:val="both"/>
              <w:rPr>
                <w:color w:val="000000"/>
              </w:rPr>
            </w:pPr>
            <w:r w:rsidRPr="003C26B2">
              <w:rPr>
                <w:color w:val="000000"/>
              </w:rPr>
              <w:t>Kiến thức cần kiểm tra</w:t>
            </w:r>
          </w:p>
        </w:tc>
        <w:tc>
          <w:tcPr>
            <w:tcW w:w="4764" w:type="dxa"/>
            <w:gridSpan w:val="4"/>
          </w:tcPr>
          <w:p w14:paraId="36CD1E0A" w14:textId="77777777" w:rsidR="002A42E1" w:rsidRPr="003C26B2" w:rsidRDefault="002A42E1" w:rsidP="006E3EDD">
            <w:pPr>
              <w:jc w:val="both"/>
              <w:rPr>
                <w:color w:val="000000"/>
              </w:rPr>
            </w:pPr>
            <w:r w:rsidRPr="003C26B2">
              <w:rPr>
                <w:color w:val="000000"/>
              </w:rPr>
              <w:t>Các mức độ nhận thức, số câu hỏi, số điểm</w:t>
            </w:r>
          </w:p>
        </w:tc>
        <w:tc>
          <w:tcPr>
            <w:tcW w:w="1190" w:type="dxa"/>
            <w:vMerge w:val="restart"/>
          </w:tcPr>
          <w:p w14:paraId="7606465D" w14:textId="77777777" w:rsidR="002A42E1" w:rsidRPr="003C26B2" w:rsidRDefault="002A42E1" w:rsidP="006E3EDD">
            <w:pPr>
              <w:jc w:val="both"/>
              <w:rPr>
                <w:color w:val="000000"/>
              </w:rPr>
            </w:pPr>
          </w:p>
          <w:p w14:paraId="69C64ABB" w14:textId="77777777" w:rsidR="002A42E1" w:rsidRPr="003C26B2" w:rsidRDefault="002A42E1" w:rsidP="006E3EDD">
            <w:pPr>
              <w:jc w:val="both"/>
              <w:rPr>
                <w:color w:val="000000"/>
              </w:rPr>
            </w:pPr>
          </w:p>
          <w:p w14:paraId="772DC5F7" w14:textId="77777777" w:rsidR="002A42E1" w:rsidRPr="003C26B2" w:rsidRDefault="002A42E1" w:rsidP="006E3EDD">
            <w:pPr>
              <w:jc w:val="both"/>
              <w:rPr>
                <w:color w:val="000000"/>
              </w:rPr>
            </w:pPr>
            <w:r w:rsidRPr="003C26B2">
              <w:rPr>
                <w:color w:val="000000"/>
              </w:rPr>
              <w:t>Điểm</w:t>
            </w:r>
          </w:p>
        </w:tc>
      </w:tr>
      <w:tr w:rsidR="002A42E1" w:rsidRPr="003C26B2" w14:paraId="1FA276F0" w14:textId="77777777" w:rsidTr="006E3EDD">
        <w:trPr>
          <w:trHeight w:val="1230"/>
        </w:trPr>
        <w:tc>
          <w:tcPr>
            <w:tcW w:w="3401" w:type="dxa"/>
            <w:vMerge/>
          </w:tcPr>
          <w:p w14:paraId="40F2095D" w14:textId="77777777" w:rsidR="002A42E1" w:rsidRPr="003C26B2" w:rsidRDefault="002A42E1" w:rsidP="006E3EDD">
            <w:pPr>
              <w:jc w:val="both"/>
              <w:rPr>
                <w:color w:val="000000"/>
              </w:rPr>
            </w:pPr>
          </w:p>
        </w:tc>
        <w:tc>
          <w:tcPr>
            <w:tcW w:w="1163" w:type="dxa"/>
          </w:tcPr>
          <w:p w14:paraId="205DFF91" w14:textId="77777777" w:rsidR="002A42E1" w:rsidRPr="003C26B2" w:rsidRDefault="002A42E1" w:rsidP="006E3EDD">
            <w:pPr>
              <w:jc w:val="both"/>
              <w:rPr>
                <w:color w:val="000000"/>
              </w:rPr>
            </w:pPr>
            <w:r w:rsidRPr="003C26B2">
              <w:rPr>
                <w:color w:val="000000"/>
              </w:rPr>
              <w:t>Nhận biết</w:t>
            </w:r>
          </w:p>
        </w:tc>
        <w:tc>
          <w:tcPr>
            <w:tcW w:w="1234" w:type="dxa"/>
          </w:tcPr>
          <w:p w14:paraId="51221BCA" w14:textId="77777777" w:rsidR="002A42E1" w:rsidRPr="003C26B2" w:rsidRDefault="002A42E1" w:rsidP="006E3EDD">
            <w:pPr>
              <w:jc w:val="both"/>
              <w:rPr>
                <w:color w:val="000000"/>
              </w:rPr>
            </w:pPr>
            <w:r w:rsidRPr="003C26B2">
              <w:rPr>
                <w:color w:val="000000"/>
              </w:rPr>
              <w:t>Thông hiểu</w:t>
            </w:r>
          </w:p>
        </w:tc>
        <w:tc>
          <w:tcPr>
            <w:tcW w:w="1109" w:type="dxa"/>
          </w:tcPr>
          <w:p w14:paraId="2491047A" w14:textId="77777777" w:rsidR="002A42E1" w:rsidRPr="003C26B2" w:rsidRDefault="002A42E1" w:rsidP="006E3EDD">
            <w:pPr>
              <w:jc w:val="both"/>
              <w:rPr>
                <w:color w:val="000000"/>
              </w:rPr>
            </w:pPr>
            <w:r w:rsidRPr="003C26B2">
              <w:rPr>
                <w:color w:val="000000"/>
              </w:rPr>
              <w:t>Vận dụng thấp</w:t>
            </w:r>
          </w:p>
        </w:tc>
        <w:tc>
          <w:tcPr>
            <w:tcW w:w="1258" w:type="dxa"/>
          </w:tcPr>
          <w:p w14:paraId="6A658BF8" w14:textId="77777777" w:rsidR="002A42E1" w:rsidRPr="003C26B2" w:rsidRDefault="002A42E1" w:rsidP="006E3EDD">
            <w:pPr>
              <w:jc w:val="both"/>
              <w:rPr>
                <w:color w:val="000000"/>
              </w:rPr>
            </w:pPr>
            <w:r w:rsidRPr="003C26B2">
              <w:rPr>
                <w:color w:val="000000"/>
              </w:rPr>
              <w:t>Vận dụng cao</w:t>
            </w:r>
          </w:p>
        </w:tc>
        <w:tc>
          <w:tcPr>
            <w:tcW w:w="1190" w:type="dxa"/>
            <w:vMerge/>
          </w:tcPr>
          <w:p w14:paraId="54B78627" w14:textId="77777777" w:rsidR="002A42E1" w:rsidRPr="003C26B2" w:rsidRDefault="002A42E1" w:rsidP="006E3EDD">
            <w:pPr>
              <w:jc w:val="both"/>
              <w:rPr>
                <w:color w:val="000000"/>
              </w:rPr>
            </w:pPr>
          </w:p>
        </w:tc>
      </w:tr>
      <w:tr w:rsidR="002A42E1" w:rsidRPr="003C26B2" w14:paraId="02632CE2" w14:textId="77777777" w:rsidTr="006E3EDD">
        <w:trPr>
          <w:trHeight w:val="979"/>
        </w:trPr>
        <w:tc>
          <w:tcPr>
            <w:tcW w:w="3401" w:type="dxa"/>
          </w:tcPr>
          <w:p w14:paraId="36B996D3" w14:textId="77777777" w:rsidR="002A42E1" w:rsidRPr="003C26B2" w:rsidRDefault="002A42E1" w:rsidP="006E3EDD">
            <w:pPr>
              <w:spacing w:before="120" w:after="120"/>
              <w:jc w:val="both"/>
              <w:rPr>
                <w:color w:val="000000"/>
              </w:rPr>
            </w:pPr>
            <w:r w:rsidRPr="003C26B2">
              <w:rPr>
                <w:rFonts w:eastAsia="Calibri"/>
              </w:rPr>
              <w:t>Tập hợp</w:t>
            </w:r>
          </w:p>
        </w:tc>
        <w:tc>
          <w:tcPr>
            <w:tcW w:w="1163" w:type="dxa"/>
          </w:tcPr>
          <w:p w14:paraId="08DBFAFE" w14:textId="77777777" w:rsidR="002A42E1" w:rsidRPr="003C26B2" w:rsidRDefault="002A42E1" w:rsidP="006E3EDD">
            <w:pPr>
              <w:jc w:val="both"/>
              <w:rPr>
                <w:color w:val="000000"/>
              </w:rPr>
            </w:pPr>
            <w:r w:rsidRPr="003C26B2">
              <w:rPr>
                <w:color w:val="000000"/>
              </w:rPr>
              <w:t>1câu</w:t>
            </w:r>
          </w:p>
          <w:p w14:paraId="7A3889AF" w14:textId="77777777" w:rsidR="002A42E1" w:rsidRPr="003C26B2" w:rsidRDefault="002A42E1" w:rsidP="006E3EDD">
            <w:pPr>
              <w:jc w:val="both"/>
              <w:rPr>
                <w:color w:val="000000"/>
              </w:rPr>
            </w:pPr>
            <w:r w:rsidRPr="003C26B2">
              <w:rPr>
                <w:color w:val="000000"/>
              </w:rPr>
              <w:t>0,25 đ</w:t>
            </w:r>
          </w:p>
          <w:p w14:paraId="6606ED3E" w14:textId="77777777" w:rsidR="002A42E1" w:rsidRPr="003C26B2" w:rsidRDefault="002A42E1" w:rsidP="006E3EDD">
            <w:pPr>
              <w:jc w:val="both"/>
              <w:rPr>
                <w:color w:val="000000"/>
              </w:rPr>
            </w:pPr>
          </w:p>
        </w:tc>
        <w:tc>
          <w:tcPr>
            <w:tcW w:w="1234" w:type="dxa"/>
          </w:tcPr>
          <w:p w14:paraId="32C8484E" w14:textId="77777777" w:rsidR="002A42E1" w:rsidRPr="003C26B2" w:rsidRDefault="002A42E1" w:rsidP="006E3EDD">
            <w:pPr>
              <w:jc w:val="both"/>
              <w:rPr>
                <w:color w:val="000000"/>
              </w:rPr>
            </w:pPr>
          </w:p>
        </w:tc>
        <w:tc>
          <w:tcPr>
            <w:tcW w:w="1109" w:type="dxa"/>
          </w:tcPr>
          <w:p w14:paraId="488A9793" w14:textId="77777777" w:rsidR="002A42E1" w:rsidRPr="003C26B2" w:rsidRDefault="002A42E1" w:rsidP="006E3EDD">
            <w:pPr>
              <w:jc w:val="both"/>
              <w:rPr>
                <w:color w:val="000000"/>
              </w:rPr>
            </w:pPr>
          </w:p>
          <w:p w14:paraId="07E5C7EF" w14:textId="77777777" w:rsidR="002A42E1" w:rsidRPr="003C26B2" w:rsidRDefault="002A42E1" w:rsidP="006E3EDD">
            <w:pPr>
              <w:jc w:val="both"/>
              <w:rPr>
                <w:color w:val="000000"/>
              </w:rPr>
            </w:pPr>
          </w:p>
        </w:tc>
        <w:tc>
          <w:tcPr>
            <w:tcW w:w="1258" w:type="dxa"/>
          </w:tcPr>
          <w:p w14:paraId="1533D406" w14:textId="77777777" w:rsidR="002A42E1" w:rsidRPr="003C26B2" w:rsidRDefault="002A42E1" w:rsidP="006E3EDD">
            <w:pPr>
              <w:jc w:val="both"/>
              <w:rPr>
                <w:color w:val="000000"/>
              </w:rPr>
            </w:pPr>
          </w:p>
        </w:tc>
        <w:tc>
          <w:tcPr>
            <w:tcW w:w="1190" w:type="dxa"/>
          </w:tcPr>
          <w:p w14:paraId="0059A680" w14:textId="77777777" w:rsidR="002A42E1" w:rsidRPr="003C26B2" w:rsidRDefault="002A42E1" w:rsidP="006E3EDD">
            <w:pPr>
              <w:jc w:val="both"/>
              <w:rPr>
                <w:color w:val="000000"/>
              </w:rPr>
            </w:pPr>
          </w:p>
          <w:p w14:paraId="0A553872" w14:textId="77777777" w:rsidR="002A42E1" w:rsidRPr="003C26B2" w:rsidRDefault="002A42E1" w:rsidP="006E3EDD">
            <w:pPr>
              <w:jc w:val="both"/>
              <w:rPr>
                <w:color w:val="000000"/>
              </w:rPr>
            </w:pPr>
            <w:r w:rsidRPr="003C26B2">
              <w:rPr>
                <w:color w:val="000000"/>
              </w:rPr>
              <w:t>0,25 đ</w:t>
            </w:r>
          </w:p>
        </w:tc>
      </w:tr>
      <w:tr w:rsidR="002A42E1" w:rsidRPr="003C26B2" w14:paraId="09BBE53B" w14:textId="77777777" w:rsidTr="006E3EDD">
        <w:trPr>
          <w:trHeight w:val="615"/>
        </w:trPr>
        <w:tc>
          <w:tcPr>
            <w:tcW w:w="3401" w:type="dxa"/>
          </w:tcPr>
          <w:p w14:paraId="31BD9630" w14:textId="77777777" w:rsidR="002A42E1" w:rsidRPr="005E6ECC" w:rsidRDefault="002A42E1" w:rsidP="006E3EDD">
            <w:pPr>
              <w:spacing w:before="120" w:after="120"/>
              <w:jc w:val="both"/>
              <w:rPr>
                <w:lang w:val="vi-VN"/>
              </w:rPr>
            </w:pPr>
            <w:r>
              <w:t>Cộng</w:t>
            </w:r>
            <w:r>
              <w:rPr>
                <w:lang w:val="vi-VN"/>
              </w:rPr>
              <w:t>,trừ, nhân,chia số nguyên</w:t>
            </w:r>
          </w:p>
        </w:tc>
        <w:tc>
          <w:tcPr>
            <w:tcW w:w="1163" w:type="dxa"/>
          </w:tcPr>
          <w:p w14:paraId="51376D95" w14:textId="77777777" w:rsidR="002A42E1" w:rsidRPr="003C26B2" w:rsidRDefault="002A42E1" w:rsidP="006E3EDD">
            <w:pPr>
              <w:jc w:val="both"/>
              <w:rPr>
                <w:color w:val="000000"/>
              </w:rPr>
            </w:pPr>
            <w:r>
              <w:rPr>
                <w:color w:val="000000"/>
              </w:rPr>
              <w:t>1</w:t>
            </w:r>
            <w:r w:rsidRPr="003C26B2">
              <w:rPr>
                <w:color w:val="000000"/>
              </w:rPr>
              <w:t xml:space="preserve"> câu </w:t>
            </w:r>
          </w:p>
          <w:p w14:paraId="5673D547" w14:textId="77777777" w:rsidR="002A42E1" w:rsidRPr="003C26B2" w:rsidRDefault="002A42E1" w:rsidP="006E3EDD">
            <w:pPr>
              <w:jc w:val="both"/>
              <w:rPr>
                <w:color w:val="000000"/>
              </w:rPr>
            </w:pPr>
            <w:r w:rsidRPr="003C26B2">
              <w:rPr>
                <w:color w:val="000000"/>
              </w:rPr>
              <w:t>0,</w:t>
            </w:r>
            <w:r>
              <w:rPr>
                <w:color w:val="000000"/>
              </w:rPr>
              <w:t>2</w:t>
            </w:r>
            <w:r w:rsidRPr="003C26B2">
              <w:rPr>
                <w:color w:val="000000"/>
              </w:rPr>
              <w:t>5 đ</w:t>
            </w:r>
          </w:p>
        </w:tc>
        <w:tc>
          <w:tcPr>
            <w:tcW w:w="1234" w:type="dxa"/>
          </w:tcPr>
          <w:p w14:paraId="34C9F111" w14:textId="77777777" w:rsidR="002A42E1" w:rsidRPr="003C26B2" w:rsidRDefault="002A42E1" w:rsidP="006E3EDD">
            <w:pPr>
              <w:jc w:val="both"/>
              <w:rPr>
                <w:color w:val="000000"/>
              </w:rPr>
            </w:pPr>
            <w:r w:rsidRPr="003C26B2">
              <w:rPr>
                <w:color w:val="000000"/>
              </w:rPr>
              <w:t>2 câu</w:t>
            </w:r>
          </w:p>
          <w:p w14:paraId="4231DEB6" w14:textId="77777777" w:rsidR="002A42E1" w:rsidRPr="003C26B2" w:rsidRDefault="002A42E1" w:rsidP="006E3EDD">
            <w:pPr>
              <w:jc w:val="both"/>
              <w:rPr>
                <w:color w:val="000000"/>
              </w:rPr>
            </w:pPr>
            <w:r w:rsidRPr="003C26B2">
              <w:rPr>
                <w:color w:val="000000"/>
              </w:rPr>
              <w:t>0,5 đ</w:t>
            </w:r>
          </w:p>
          <w:p w14:paraId="0E39B52D" w14:textId="77777777" w:rsidR="002A42E1" w:rsidRPr="003C26B2" w:rsidRDefault="002A42E1" w:rsidP="006E3EDD">
            <w:pPr>
              <w:jc w:val="both"/>
              <w:rPr>
                <w:color w:val="000000"/>
              </w:rPr>
            </w:pPr>
          </w:p>
        </w:tc>
        <w:tc>
          <w:tcPr>
            <w:tcW w:w="1109" w:type="dxa"/>
          </w:tcPr>
          <w:p w14:paraId="56E836A5" w14:textId="77777777" w:rsidR="002A42E1" w:rsidRPr="003C26B2" w:rsidRDefault="002A42E1" w:rsidP="006E3EDD">
            <w:pPr>
              <w:jc w:val="both"/>
              <w:rPr>
                <w:color w:val="000000"/>
              </w:rPr>
            </w:pPr>
          </w:p>
          <w:p w14:paraId="258533BB" w14:textId="77777777" w:rsidR="002A42E1" w:rsidRPr="003C26B2" w:rsidRDefault="002A42E1" w:rsidP="006E3EDD">
            <w:pPr>
              <w:jc w:val="both"/>
              <w:rPr>
                <w:color w:val="000000"/>
              </w:rPr>
            </w:pPr>
          </w:p>
          <w:p w14:paraId="021E53F8" w14:textId="77777777" w:rsidR="002A42E1" w:rsidRPr="003C26B2" w:rsidRDefault="002A42E1" w:rsidP="006E3EDD">
            <w:pPr>
              <w:jc w:val="both"/>
              <w:rPr>
                <w:color w:val="000000"/>
              </w:rPr>
            </w:pPr>
          </w:p>
        </w:tc>
        <w:tc>
          <w:tcPr>
            <w:tcW w:w="1258" w:type="dxa"/>
          </w:tcPr>
          <w:p w14:paraId="60880C10" w14:textId="77777777" w:rsidR="002A42E1" w:rsidRPr="003C26B2" w:rsidRDefault="002A42E1" w:rsidP="006E3EDD">
            <w:pPr>
              <w:jc w:val="both"/>
              <w:rPr>
                <w:color w:val="000000"/>
              </w:rPr>
            </w:pPr>
          </w:p>
        </w:tc>
        <w:tc>
          <w:tcPr>
            <w:tcW w:w="1190" w:type="dxa"/>
          </w:tcPr>
          <w:p w14:paraId="5E4399C7" w14:textId="77777777" w:rsidR="002A42E1" w:rsidRPr="003C26B2" w:rsidRDefault="002A42E1" w:rsidP="006E3EDD">
            <w:pPr>
              <w:jc w:val="both"/>
              <w:rPr>
                <w:color w:val="000000"/>
              </w:rPr>
            </w:pPr>
          </w:p>
          <w:p w14:paraId="626F6193" w14:textId="77777777" w:rsidR="002A42E1" w:rsidRPr="003C26B2" w:rsidRDefault="002A42E1" w:rsidP="006E3EDD">
            <w:pPr>
              <w:jc w:val="both"/>
              <w:rPr>
                <w:color w:val="000000"/>
              </w:rPr>
            </w:pPr>
            <w:r>
              <w:rPr>
                <w:color w:val="000000"/>
              </w:rPr>
              <w:t>0,75</w:t>
            </w:r>
            <w:r w:rsidRPr="003C26B2">
              <w:rPr>
                <w:color w:val="000000"/>
              </w:rPr>
              <w:t xml:space="preserve"> đ</w:t>
            </w:r>
          </w:p>
          <w:p w14:paraId="65FF2F06" w14:textId="77777777" w:rsidR="002A42E1" w:rsidRPr="003C26B2" w:rsidRDefault="002A42E1" w:rsidP="006E3EDD">
            <w:pPr>
              <w:jc w:val="both"/>
              <w:rPr>
                <w:color w:val="000000"/>
              </w:rPr>
            </w:pPr>
          </w:p>
        </w:tc>
      </w:tr>
      <w:tr w:rsidR="002A42E1" w:rsidRPr="003C26B2" w14:paraId="6FB96DA4" w14:textId="77777777" w:rsidTr="006E3EDD">
        <w:trPr>
          <w:trHeight w:val="615"/>
        </w:trPr>
        <w:tc>
          <w:tcPr>
            <w:tcW w:w="3401" w:type="dxa"/>
          </w:tcPr>
          <w:p w14:paraId="0855B911" w14:textId="77777777" w:rsidR="002A42E1" w:rsidRPr="003C26B2" w:rsidRDefault="002A42E1" w:rsidP="006E3EDD">
            <w:pPr>
              <w:spacing w:before="120" w:after="120"/>
              <w:jc w:val="both"/>
              <w:rPr>
                <w:rFonts w:eastAsia="Calibri"/>
              </w:rPr>
            </w:pPr>
            <w:r w:rsidRPr="003C26B2">
              <w:rPr>
                <w:rFonts w:eastAsia="Calibri"/>
              </w:rPr>
              <w:t>Luỹ thừa</w:t>
            </w:r>
          </w:p>
        </w:tc>
        <w:tc>
          <w:tcPr>
            <w:tcW w:w="1163" w:type="dxa"/>
          </w:tcPr>
          <w:p w14:paraId="5BA9703B" w14:textId="77777777" w:rsidR="002A42E1" w:rsidRPr="003C26B2" w:rsidRDefault="002A42E1" w:rsidP="006E3EDD">
            <w:pPr>
              <w:jc w:val="both"/>
              <w:rPr>
                <w:color w:val="000000"/>
              </w:rPr>
            </w:pPr>
            <w:r w:rsidRPr="003C26B2">
              <w:rPr>
                <w:color w:val="000000"/>
              </w:rPr>
              <w:t>1 câu</w:t>
            </w:r>
          </w:p>
          <w:p w14:paraId="0E4363F9" w14:textId="77777777" w:rsidR="002A42E1" w:rsidRPr="003C26B2" w:rsidRDefault="002A42E1" w:rsidP="006E3EDD">
            <w:pPr>
              <w:jc w:val="both"/>
              <w:rPr>
                <w:color w:val="000000"/>
              </w:rPr>
            </w:pPr>
            <w:r w:rsidRPr="003C26B2">
              <w:rPr>
                <w:color w:val="000000"/>
              </w:rPr>
              <w:t>0,25</w:t>
            </w:r>
          </w:p>
        </w:tc>
        <w:tc>
          <w:tcPr>
            <w:tcW w:w="1234" w:type="dxa"/>
          </w:tcPr>
          <w:p w14:paraId="4A5F0772" w14:textId="77777777" w:rsidR="002A42E1" w:rsidRPr="003C26B2" w:rsidRDefault="002A42E1" w:rsidP="006E3EDD">
            <w:pPr>
              <w:jc w:val="both"/>
              <w:rPr>
                <w:color w:val="000000"/>
              </w:rPr>
            </w:pPr>
          </w:p>
        </w:tc>
        <w:tc>
          <w:tcPr>
            <w:tcW w:w="1109" w:type="dxa"/>
          </w:tcPr>
          <w:p w14:paraId="3AAD7EE6" w14:textId="77777777" w:rsidR="002A42E1" w:rsidRPr="003C26B2" w:rsidRDefault="002A42E1" w:rsidP="006E3EDD">
            <w:pPr>
              <w:jc w:val="both"/>
              <w:rPr>
                <w:color w:val="000000"/>
              </w:rPr>
            </w:pPr>
          </w:p>
        </w:tc>
        <w:tc>
          <w:tcPr>
            <w:tcW w:w="1258" w:type="dxa"/>
          </w:tcPr>
          <w:p w14:paraId="2CEA1945" w14:textId="77777777" w:rsidR="002A42E1" w:rsidRPr="003C26B2" w:rsidRDefault="002A42E1" w:rsidP="006E3EDD">
            <w:pPr>
              <w:jc w:val="both"/>
              <w:rPr>
                <w:color w:val="000000"/>
              </w:rPr>
            </w:pPr>
          </w:p>
        </w:tc>
        <w:tc>
          <w:tcPr>
            <w:tcW w:w="1190" w:type="dxa"/>
          </w:tcPr>
          <w:p w14:paraId="2BD82C22" w14:textId="77777777" w:rsidR="002A42E1" w:rsidRPr="003C26B2" w:rsidRDefault="002A42E1" w:rsidP="006E3EDD">
            <w:pPr>
              <w:jc w:val="both"/>
              <w:rPr>
                <w:color w:val="000000"/>
              </w:rPr>
            </w:pPr>
          </w:p>
          <w:p w14:paraId="1F21D372" w14:textId="77777777" w:rsidR="002A42E1" w:rsidRPr="003C26B2" w:rsidRDefault="002A42E1" w:rsidP="006E3EDD">
            <w:pPr>
              <w:jc w:val="both"/>
              <w:rPr>
                <w:color w:val="000000"/>
              </w:rPr>
            </w:pPr>
            <w:r w:rsidRPr="003C26B2">
              <w:rPr>
                <w:color w:val="000000"/>
              </w:rPr>
              <w:t>0,25 đ</w:t>
            </w:r>
          </w:p>
        </w:tc>
      </w:tr>
      <w:tr w:rsidR="002A42E1" w:rsidRPr="003C26B2" w14:paraId="25CEFC64" w14:textId="77777777" w:rsidTr="006E3EDD">
        <w:trPr>
          <w:trHeight w:val="615"/>
        </w:trPr>
        <w:tc>
          <w:tcPr>
            <w:tcW w:w="3401" w:type="dxa"/>
          </w:tcPr>
          <w:p w14:paraId="37B01361" w14:textId="77777777" w:rsidR="002A42E1" w:rsidRPr="003C26B2" w:rsidRDefault="002A42E1" w:rsidP="006E3EDD">
            <w:pPr>
              <w:spacing w:before="120" w:after="120"/>
              <w:jc w:val="both"/>
              <w:rPr>
                <w:rFonts w:eastAsia="Calibri"/>
              </w:rPr>
            </w:pPr>
            <w:r w:rsidRPr="003C26B2">
              <w:rPr>
                <w:rFonts w:eastAsia="Calibri"/>
              </w:rPr>
              <w:t>Số nguyên tố, số tự nhiên, số nguyên</w:t>
            </w:r>
          </w:p>
        </w:tc>
        <w:tc>
          <w:tcPr>
            <w:tcW w:w="1163" w:type="dxa"/>
          </w:tcPr>
          <w:p w14:paraId="78E4522B" w14:textId="77777777" w:rsidR="002A42E1" w:rsidRPr="003C26B2" w:rsidRDefault="002A42E1" w:rsidP="006E3EDD">
            <w:pPr>
              <w:jc w:val="both"/>
              <w:rPr>
                <w:color w:val="000000"/>
              </w:rPr>
            </w:pPr>
            <w:r w:rsidRPr="003C26B2">
              <w:rPr>
                <w:color w:val="000000"/>
              </w:rPr>
              <w:t>2 câu</w:t>
            </w:r>
          </w:p>
          <w:p w14:paraId="6A3124F8" w14:textId="77777777" w:rsidR="002A42E1" w:rsidRPr="003C26B2" w:rsidRDefault="002A42E1" w:rsidP="006E3EDD">
            <w:pPr>
              <w:jc w:val="both"/>
              <w:rPr>
                <w:color w:val="000000"/>
              </w:rPr>
            </w:pPr>
            <w:r w:rsidRPr="003C26B2">
              <w:rPr>
                <w:color w:val="000000"/>
              </w:rPr>
              <w:t>0,5</w:t>
            </w:r>
          </w:p>
        </w:tc>
        <w:tc>
          <w:tcPr>
            <w:tcW w:w="1234" w:type="dxa"/>
          </w:tcPr>
          <w:p w14:paraId="7A6426EA" w14:textId="77777777" w:rsidR="002A42E1" w:rsidRPr="003C26B2" w:rsidRDefault="002A42E1" w:rsidP="006E3EDD">
            <w:pPr>
              <w:jc w:val="both"/>
              <w:rPr>
                <w:color w:val="000000"/>
              </w:rPr>
            </w:pPr>
          </w:p>
        </w:tc>
        <w:tc>
          <w:tcPr>
            <w:tcW w:w="1109" w:type="dxa"/>
          </w:tcPr>
          <w:p w14:paraId="6F35E3A1" w14:textId="77777777" w:rsidR="002A42E1" w:rsidRPr="003C26B2" w:rsidRDefault="002A42E1" w:rsidP="006E3EDD">
            <w:pPr>
              <w:jc w:val="both"/>
              <w:rPr>
                <w:color w:val="000000"/>
              </w:rPr>
            </w:pPr>
          </w:p>
        </w:tc>
        <w:tc>
          <w:tcPr>
            <w:tcW w:w="1258" w:type="dxa"/>
          </w:tcPr>
          <w:p w14:paraId="016A84D0" w14:textId="77777777" w:rsidR="002A42E1" w:rsidRPr="003C26B2" w:rsidRDefault="002A42E1" w:rsidP="006E3EDD">
            <w:pPr>
              <w:jc w:val="both"/>
              <w:rPr>
                <w:color w:val="000000"/>
              </w:rPr>
            </w:pPr>
          </w:p>
        </w:tc>
        <w:tc>
          <w:tcPr>
            <w:tcW w:w="1190" w:type="dxa"/>
          </w:tcPr>
          <w:p w14:paraId="6E75D3A3" w14:textId="77777777" w:rsidR="002A42E1" w:rsidRPr="003C26B2" w:rsidRDefault="002A42E1" w:rsidP="006E3EDD">
            <w:pPr>
              <w:jc w:val="both"/>
              <w:rPr>
                <w:color w:val="000000"/>
              </w:rPr>
            </w:pPr>
          </w:p>
          <w:p w14:paraId="3944F746" w14:textId="77777777" w:rsidR="002A42E1" w:rsidRPr="003C26B2" w:rsidRDefault="002A42E1" w:rsidP="006E3EDD">
            <w:pPr>
              <w:jc w:val="both"/>
              <w:rPr>
                <w:color w:val="000000"/>
              </w:rPr>
            </w:pPr>
            <w:r w:rsidRPr="003C26B2">
              <w:rPr>
                <w:color w:val="000000"/>
              </w:rPr>
              <w:t>0,5 đ</w:t>
            </w:r>
          </w:p>
        </w:tc>
      </w:tr>
      <w:tr w:rsidR="002A42E1" w:rsidRPr="003C26B2" w14:paraId="0A14FDA0" w14:textId="77777777" w:rsidTr="006E3EDD">
        <w:trPr>
          <w:trHeight w:val="723"/>
        </w:trPr>
        <w:tc>
          <w:tcPr>
            <w:tcW w:w="3401" w:type="dxa"/>
          </w:tcPr>
          <w:p w14:paraId="10B55881" w14:textId="77777777" w:rsidR="002A42E1" w:rsidRPr="003C26B2" w:rsidRDefault="002A42E1" w:rsidP="006E3EDD">
            <w:pPr>
              <w:spacing w:before="120" w:after="120"/>
              <w:jc w:val="both"/>
              <w:rPr>
                <w:rFonts w:eastAsia="Calibri"/>
              </w:rPr>
            </w:pPr>
            <w:r w:rsidRPr="003C26B2">
              <w:rPr>
                <w:rFonts w:eastAsia="Calibri"/>
              </w:rPr>
              <w:t>Tìm x</w:t>
            </w:r>
          </w:p>
        </w:tc>
        <w:tc>
          <w:tcPr>
            <w:tcW w:w="1163" w:type="dxa"/>
          </w:tcPr>
          <w:p w14:paraId="18110DFB" w14:textId="77777777" w:rsidR="002A42E1" w:rsidRPr="003C26B2" w:rsidRDefault="002A42E1" w:rsidP="006E3EDD">
            <w:pPr>
              <w:jc w:val="both"/>
            </w:pPr>
          </w:p>
        </w:tc>
        <w:tc>
          <w:tcPr>
            <w:tcW w:w="1234" w:type="dxa"/>
          </w:tcPr>
          <w:p w14:paraId="615203BD" w14:textId="77777777" w:rsidR="002A42E1" w:rsidRPr="003C26B2" w:rsidRDefault="002A42E1" w:rsidP="006E3EDD">
            <w:pPr>
              <w:jc w:val="both"/>
              <w:rPr>
                <w:color w:val="000000"/>
              </w:rPr>
            </w:pPr>
            <w:r w:rsidRPr="003C26B2">
              <w:rPr>
                <w:color w:val="000000"/>
              </w:rPr>
              <w:t>1 câu</w:t>
            </w:r>
          </w:p>
          <w:p w14:paraId="22665449" w14:textId="77777777" w:rsidR="002A42E1" w:rsidRPr="003C26B2" w:rsidRDefault="002A42E1" w:rsidP="006E3EDD">
            <w:pPr>
              <w:jc w:val="both"/>
              <w:rPr>
                <w:color w:val="000000"/>
              </w:rPr>
            </w:pPr>
            <w:r w:rsidRPr="003C26B2">
              <w:rPr>
                <w:color w:val="000000"/>
              </w:rPr>
              <w:t>0,25đ</w:t>
            </w:r>
          </w:p>
        </w:tc>
        <w:tc>
          <w:tcPr>
            <w:tcW w:w="1109" w:type="dxa"/>
          </w:tcPr>
          <w:p w14:paraId="4ABC3A34" w14:textId="77777777" w:rsidR="002A42E1" w:rsidRPr="003C26B2" w:rsidRDefault="002A42E1" w:rsidP="006E3EDD">
            <w:pPr>
              <w:jc w:val="both"/>
              <w:rPr>
                <w:color w:val="000000"/>
              </w:rPr>
            </w:pPr>
          </w:p>
        </w:tc>
        <w:tc>
          <w:tcPr>
            <w:tcW w:w="1258" w:type="dxa"/>
          </w:tcPr>
          <w:p w14:paraId="3211B3E2" w14:textId="77777777" w:rsidR="002A42E1" w:rsidRPr="003C26B2" w:rsidRDefault="002A42E1" w:rsidP="006E3EDD">
            <w:pPr>
              <w:jc w:val="both"/>
              <w:rPr>
                <w:color w:val="000000"/>
              </w:rPr>
            </w:pPr>
          </w:p>
        </w:tc>
        <w:tc>
          <w:tcPr>
            <w:tcW w:w="1190" w:type="dxa"/>
          </w:tcPr>
          <w:p w14:paraId="6C2EBA84" w14:textId="77777777" w:rsidR="002A42E1" w:rsidRPr="003C26B2" w:rsidRDefault="002A42E1" w:rsidP="006E3EDD">
            <w:pPr>
              <w:jc w:val="both"/>
              <w:rPr>
                <w:color w:val="000000"/>
              </w:rPr>
            </w:pPr>
          </w:p>
          <w:p w14:paraId="57B65CDA" w14:textId="77777777" w:rsidR="002A42E1" w:rsidRPr="003C26B2" w:rsidRDefault="002A42E1" w:rsidP="006E3EDD">
            <w:pPr>
              <w:jc w:val="both"/>
              <w:rPr>
                <w:color w:val="000000"/>
              </w:rPr>
            </w:pPr>
            <w:r w:rsidRPr="003C26B2">
              <w:rPr>
                <w:color w:val="000000"/>
              </w:rPr>
              <w:t>0,5 đ</w:t>
            </w:r>
          </w:p>
        </w:tc>
      </w:tr>
      <w:tr w:rsidR="002A42E1" w:rsidRPr="003C26B2" w14:paraId="26101B90" w14:textId="77777777" w:rsidTr="006E3EDD">
        <w:trPr>
          <w:trHeight w:val="833"/>
        </w:trPr>
        <w:tc>
          <w:tcPr>
            <w:tcW w:w="3401" w:type="dxa"/>
          </w:tcPr>
          <w:p w14:paraId="6252A236" w14:textId="77777777" w:rsidR="002A42E1" w:rsidRPr="003C26B2" w:rsidRDefault="002A42E1" w:rsidP="006E3EDD">
            <w:pPr>
              <w:jc w:val="both"/>
              <w:rPr>
                <w:color w:val="000000"/>
              </w:rPr>
            </w:pPr>
            <w:r w:rsidRPr="003C26B2">
              <w:rPr>
                <w:color w:val="000000"/>
              </w:rPr>
              <w:t>ƯCLN, BCNN</w:t>
            </w:r>
          </w:p>
        </w:tc>
        <w:tc>
          <w:tcPr>
            <w:tcW w:w="1163" w:type="dxa"/>
          </w:tcPr>
          <w:p w14:paraId="1725EF93" w14:textId="77777777" w:rsidR="002A42E1" w:rsidRDefault="002A42E1" w:rsidP="006E3EDD">
            <w:pPr>
              <w:jc w:val="both"/>
              <w:rPr>
                <w:color w:val="000000"/>
              </w:rPr>
            </w:pPr>
            <w:r>
              <w:rPr>
                <w:color w:val="000000"/>
              </w:rPr>
              <w:t>1</w:t>
            </w:r>
          </w:p>
          <w:p w14:paraId="25649AD8" w14:textId="77777777" w:rsidR="002A42E1" w:rsidRPr="003C26B2" w:rsidRDefault="002A42E1" w:rsidP="006E3EDD">
            <w:pPr>
              <w:jc w:val="both"/>
              <w:rPr>
                <w:color w:val="000000"/>
              </w:rPr>
            </w:pPr>
            <w:r>
              <w:rPr>
                <w:color w:val="000000"/>
              </w:rPr>
              <w:t>0,25 đ</w:t>
            </w:r>
          </w:p>
        </w:tc>
        <w:tc>
          <w:tcPr>
            <w:tcW w:w="1234" w:type="dxa"/>
          </w:tcPr>
          <w:p w14:paraId="1F950C0A" w14:textId="77777777" w:rsidR="002A42E1" w:rsidRPr="003C26B2" w:rsidRDefault="002A42E1" w:rsidP="006E3EDD">
            <w:pPr>
              <w:jc w:val="both"/>
              <w:rPr>
                <w:color w:val="000000"/>
              </w:rPr>
            </w:pPr>
            <w:r w:rsidRPr="003C26B2">
              <w:rPr>
                <w:color w:val="000000"/>
              </w:rPr>
              <w:t>2 câu</w:t>
            </w:r>
          </w:p>
          <w:p w14:paraId="33FB9E9F" w14:textId="77777777" w:rsidR="002A42E1" w:rsidRPr="003C26B2" w:rsidRDefault="002A42E1" w:rsidP="006E3EDD">
            <w:pPr>
              <w:jc w:val="both"/>
              <w:rPr>
                <w:color w:val="000000"/>
              </w:rPr>
            </w:pPr>
            <w:r w:rsidRPr="003C26B2">
              <w:rPr>
                <w:color w:val="000000"/>
              </w:rPr>
              <w:t>0,5 đ</w:t>
            </w:r>
          </w:p>
        </w:tc>
        <w:tc>
          <w:tcPr>
            <w:tcW w:w="1109" w:type="dxa"/>
          </w:tcPr>
          <w:p w14:paraId="5700FC12" w14:textId="77777777" w:rsidR="002A42E1" w:rsidRPr="003C26B2" w:rsidRDefault="002A42E1" w:rsidP="006E3EDD">
            <w:pPr>
              <w:jc w:val="both"/>
              <w:rPr>
                <w:color w:val="000000"/>
              </w:rPr>
            </w:pPr>
          </w:p>
        </w:tc>
        <w:tc>
          <w:tcPr>
            <w:tcW w:w="1258" w:type="dxa"/>
          </w:tcPr>
          <w:p w14:paraId="5BD33539" w14:textId="77777777" w:rsidR="002A42E1" w:rsidRPr="003C26B2" w:rsidRDefault="002A42E1" w:rsidP="006E3EDD">
            <w:pPr>
              <w:jc w:val="both"/>
              <w:rPr>
                <w:color w:val="000000"/>
              </w:rPr>
            </w:pPr>
          </w:p>
        </w:tc>
        <w:tc>
          <w:tcPr>
            <w:tcW w:w="1190" w:type="dxa"/>
          </w:tcPr>
          <w:p w14:paraId="50ADC11E" w14:textId="77777777" w:rsidR="002A42E1" w:rsidRPr="003C26B2" w:rsidRDefault="002A42E1" w:rsidP="006E3EDD">
            <w:pPr>
              <w:jc w:val="both"/>
              <w:rPr>
                <w:color w:val="000000"/>
              </w:rPr>
            </w:pPr>
          </w:p>
          <w:p w14:paraId="34D68DF1" w14:textId="77777777" w:rsidR="002A42E1" w:rsidRPr="003C26B2" w:rsidRDefault="002A42E1" w:rsidP="006E3EDD">
            <w:pPr>
              <w:jc w:val="both"/>
              <w:rPr>
                <w:color w:val="000000"/>
              </w:rPr>
            </w:pPr>
            <w:r w:rsidRPr="003C26B2">
              <w:rPr>
                <w:color w:val="000000"/>
              </w:rPr>
              <w:t>0,</w:t>
            </w:r>
            <w:r>
              <w:rPr>
                <w:color w:val="000000"/>
              </w:rPr>
              <w:t>7</w:t>
            </w:r>
            <w:r w:rsidRPr="003C26B2">
              <w:rPr>
                <w:color w:val="000000"/>
              </w:rPr>
              <w:t>5 đ</w:t>
            </w:r>
          </w:p>
        </w:tc>
      </w:tr>
      <w:tr w:rsidR="002A42E1" w:rsidRPr="003C26B2" w14:paraId="2429CF28" w14:textId="77777777" w:rsidTr="006E3EDD">
        <w:trPr>
          <w:trHeight w:val="833"/>
        </w:trPr>
        <w:tc>
          <w:tcPr>
            <w:tcW w:w="3401" w:type="dxa"/>
          </w:tcPr>
          <w:p w14:paraId="52FE21F4" w14:textId="77777777" w:rsidR="002A42E1" w:rsidRPr="003C26B2" w:rsidRDefault="002A42E1" w:rsidP="006E3EDD">
            <w:pPr>
              <w:jc w:val="both"/>
              <w:rPr>
                <w:color w:val="000000"/>
              </w:rPr>
            </w:pPr>
            <w:r w:rsidRPr="003C26B2">
              <w:rPr>
                <w:color w:val="000000"/>
              </w:rPr>
              <w:t xml:space="preserve">Dấu hiệu chia hết cho 2, 3, 5, 9 </w:t>
            </w:r>
          </w:p>
        </w:tc>
        <w:tc>
          <w:tcPr>
            <w:tcW w:w="1163" w:type="dxa"/>
          </w:tcPr>
          <w:p w14:paraId="7A6961C8" w14:textId="77777777" w:rsidR="002A42E1" w:rsidRPr="003C26B2" w:rsidRDefault="002A42E1" w:rsidP="006E3EDD">
            <w:pPr>
              <w:jc w:val="both"/>
              <w:rPr>
                <w:color w:val="000000"/>
              </w:rPr>
            </w:pPr>
            <w:r w:rsidRPr="003C26B2">
              <w:rPr>
                <w:color w:val="000000"/>
              </w:rPr>
              <w:t>2 câu</w:t>
            </w:r>
          </w:p>
          <w:p w14:paraId="37D9352F" w14:textId="77777777" w:rsidR="002A42E1" w:rsidRPr="003C26B2" w:rsidRDefault="002A42E1" w:rsidP="006E3EDD">
            <w:pPr>
              <w:jc w:val="both"/>
              <w:rPr>
                <w:color w:val="000000"/>
              </w:rPr>
            </w:pPr>
            <w:r w:rsidRPr="003C26B2">
              <w:rPr>
                <w:color w:val="000000"/>
              </w:rPr>
              <w:t>0,5 đ</w:t>
            </w:r>
          </w:p>
        </w:tc>
        <w:tc>
          <w:tcPr>
            <w:tcW w:w="1234" w:type="dxa"/>
          </w:tcPr>
          <w:p w14:paraId="22DA2BE9" w14:textId="77777777" w:rsidR="002A42E1" w:rsidRPr="003C26B2" w:rsidRDefault="002A42E1" w:rsidP="006E3EDD">
            <w:pPr>
              <w:jc w:val="both"/>
              <w:rPr>
                <w:color w:val="000000"/>
              </w:rPr>
            </w:pPr>
          </w:p>
        </w:tc>
        <w:tc>
          <w:tcPr>
            <w:tcW w:w="1109" w:type="dxa"/>
          </w:tcPr>
          <w:p w14:paraId="26D34956" w14:textId="77777777" w:rsidR="002A42E1" w:rsidRPr="003C26B2" w:rsidRDefault="002A42E1" w:rsidP="006E3EDD">
            <w:pPr>
              <w:jc w:val="both"/>
              <w:rPr>
                <w:color w:val="000000"/>
              </w:rPr>
            </w:pPr>
          </w:p>
        </w:tc>
        <w:tc>
          <w:tcPr>
            <w:tcW w:w="1258" w:type="dxa"/>
          </w:tcPr>
          <w:p w14:paraId="12B12ADB" w14:textId="77777777" w:rsidR="002A42E1" w:rsidRPr="003C26B2" w:rsidRDefault="002A42E1" w:rsidP="006E3EDD">
            <w:pPr>
              <w:jc w:val="both"/>
              <w:rPr>
                <w:color w:val="000000"/>
              </w:rPr>
            </w:pPr>
          </w:p>
        </w:tc>
        <w:tc>
          <w:tcPr>
            <w:tcW w:w="1190" w:type="dxa"/>
          </w:tcPr>
          <w:p w14:paraId="31C5D965" w14:textId="77777777" w:rsidR="002A42E1" w:rsidRPr="003C26B2" w:rsidRDefault="002A42E1" w:rsidP="006E3EDD">
            <w:pPr>
              <w:jc w:val="both"/>
              <w:rPr>
                <w:color w:val="000000"/>
              </w:rPr>
            </w:pPr>
          </w:p>
          <w:p w14:paraId="0E31B643" w14:textId="77777777" w:rsidR="002A42E1" w:rsidRPr="003C26B2" w:rsidRDefault="002A42E1" w:rsidP="006E3EDD">
            <w:pPr>
              <w:jc w:val="both"/>
              <w:rPr>
                <w:color w:val="000000"/>
              </w:rPr>
            </w:pPr>
            <w:r w:rsidRPr="003C26B2">
              <w:rPr>
                <w:color w:val="000000"/>
              </w:rPr>
              <w:t>0,5 đ</w:t>
            </w:r>
          </w:p>
        </w:tc>
      </w:tr>
      <w:tr w:rsidR="002A42E1" w:rsidRPr="003C26B2" w14:paraId="72BCD4AC" w14:textId="77777777" w:rsidTr="006E3EDD">
        <w:trPr>
          <w:trHeight w:val="837"/>
        </w:trPr>
        <w:tc>
          <w:tcPr>
            <w:tcW w:w="3401" w:type="dxa"/>
          </w:tcPr>
          <w:p w14:paraId="72FCE873" w14:textId="77777777" w:rsidR="002A42E1" w:rsidRPr="003C26B2" w:rsidRDefault="002A42E1" w:rsidP="006E3EDD">
            <w:pPr>
              <w:spacing w:before="120" w:after="120"/>
              <w:jc w:val="both"/>
              <w:rPr>
                <w:lang w:val="nl-NL"/>
              </w:rPr>
            </w:pPr>
            <w:r w:rsidRPr="003C26B2">
              <w:rPr>
                <w:lang w:val="nl-NL"/>
              </w:rPr>
              <w:t>Chu vi và diện tích một số hình học phẳng</w:t>
            </w:r>
          </w:p>
        </w:tc>
        <w:tc>
          <w:tcPr>
            <w:tcW w:w="1163" w:type="dxa"/>
          </w:tcPr>
          <w:p w14:paraId="6B6E8972" w14:textId="77777777" w:rsidR="002A42E1" w:rsidRPr="003C26B2" w:rsidRDefault="002A42E1" w:rsidP="006E3EDD">
            <w:pPr>
              <w:jc w:val="both"/>
              <w:rPr>
                <w:color w:val="000000"/>
              </w:rPr>
            </w:pPr>
            <w:r w:rsidRPr="003C26B2">
              <w:rPr>
                <w:color w:val="000000"/>
              </w:rPr>
              <w:t>2 câu</w:t>
            </w:r>
          </w:p>
          <w:p w14:paraId="0A9BDC6B" w14:textId="77777777" w:rsidR="002A42E1" w:rsidRPr="003C26B2" w:rsidRDefault="002A42E1" w:rsidP="006E3EDD">
            <w:pPr>
              <w:jc w:val="both"/>
              <w:rPr>
                <w:color w:val="000000"/>
              </w:rPr>
            </w:pPr>
            <w:r w:rsidRPr="003C26B2">
              <w:rPr>
                <w:color w:val="000000"/>
              </w:rPr>
              <w:t>0,5 đ</w:t>
            </w:r>
          </w:p>
        </w:tc>
        <w:tc>
          <w:tcPr>
            <w:tcW w:w="1234" w:type="dxa"/>
          </w:tcPr>
          <w:p w14:paraId="1863AE0B" w14:textId="77777777" w:rsidR="002A42E1" w:rsidRPr="003C26B2" w:rsidRDefault="002A42E1" w:rsidP="006E3EDD">
            <w:pPr>
              <w:jc w:val="both"/>
              <w:rPr>
                <w:color w:val="000000"/>
              </w:rPr>
            </w:pPr>
            <w:r w:rsidRPr="003C26B2">
              <w:rPr>
                <w:color w:val="000000"/>
              </w:rPr>
              <w:t>1 câu</w:t>
            </w:r>
          </w:p>
          <w:p w14:paraId="4318A62D" w14:textId="77777777" w:rsidR="002A42E1" w:rsidRPr="003C26B2" w:rsidRDefault="002A42E1" w:rsidP="006E3EDD">
            <w:pPr>
              <w:jc w:val="both"/>
              <w:rPr>
                <w:color w:val="000000"/>
              </w:rPr>
            </w:pPr>
            <w:r w:rsidRPr="003C26B2">
              <w:rPr>
                <w:color w:val="000000"/>
              </w:rPr>
              <w:t>0,25 đ</w:t>
            </w:r>
          </w:p>
        </w:tc>
        <w:tc>
          <w:tcPr>
            <w:tcW w:w="1109" w:type="dxa"/>
          </w:tcPr>
          <w:p w14:paraId="23ABDF72" w14:textId="77777777" w:rsidR="002A42E1" w:rsidRPr="003C26B2" w:rsidRDefault="002A42E1" w:rsidP="006E3EDD">
            <w:pPr>
              <w:jc w:val="both"/>
              <w:rPr>
                <w:color w:val="000000"/>
              </w:rPr>
            </w:pPr>
          </w:p>
        </w:tc>
        <w:tc>
          <w:tcPr>
            <w:tcW w:w="1258" w:type="dxa"/>
          </w:tcPr>
          <w:p w14:paraId="13A7DCC0" w14:textId="77777777" w:rsidR="002A42E1" w:rsidRPr="003C26B2" w:rsidRDefault="002A42E1" w:rsidP="006E3EDD">
            <w:pPr>
              <w:jc w:val="both"/>
              <w:rPr>
                <w:color w:val="000000"/>
              </w:rPr>
            </w:pPr>
          </w:p>
        </w:tc>
        <w:tc>
          <w:tcPr>
            <w:tcW w:w="1190" w:type="dxa"/>
          </w:tcPr>
          <w:p w14:paraId="29CC7E67" w14:textId="77777777" w:rsidR="002A42E1" w:rsidRPr="003C26B2" w:rsidRDefault="002A42E1" w:rsidP="006E3EDD">
            <w:pPr>
              <w:jc w:val="both"/>
              <w:rPr>
                <w:color w:val="000000"/>
              </w:rPr>
            </w:pPr>
          </w:p>
          <w:p w14:paraId="251A084A" w14:textId="77777777" w:rsidR="002A42E1" w:rsidRPr="003C26B2" w:rsidRDefault="002A42E1" w:rsidP="006E3EDD">
            <w:pPr>
              <w:jc w:val="both"/>
              <w:rPr>
                <w:color w:val="000000"/>
              </w:rPr>
            </w:pPr>
            <w:r w:rsidRPr="003C26B2">
              <w:rPr>
                <w:color w:val="000000"/>
              </w:rPr>
              <w:t>0,75 đ</w:t>
            </w:r>
          </w:p>
        </w:tc>
      </w:tr>
      <w:tr w:rsidR="002A42E1" w:rsidRPr="003C26B2" w14:paraId="55D30362" w14:textId="77777777" w:rsidTr="006E3EDD">
        <w:trPr>
          <w:trHeight w:val="642"/>
        </w:trPr>
        <w:tc>
          <w:tcPr>
            <w:tcW w:w="3401" w:type="dxa"/>
          </w:tcPr>
          <w:p w14:paraId="5137C9DD" w14:textId="77777777" w:rsidR="002A42E1" w:rsidRPr="003C26B2" w:rsidRDefault="002A42E1" w:rsidP="006E3EDD">
            <w:pPr>
              <w:jc w:val="both"/>
              <w:rPr>
                <w:color w:val="000000"/>
              </w:rPr>
            </w:pPr>
            <w:r w:rsidRPr="003C26B2">
              <w:rPr>
                <w:color w:val="000000"/>
              </w:rPr>
              <w:t>Cộng: 16 câu</w:t>
            </w:r>
          </w:p>
        </w:tc>
        <w:tc>
          <w:tcPr>
            <w:tcW w:w="1163" w:type="dxa"/>
          </w:tcPr>
          <w:p w14:paraId="6447F508" w14:textId="77777777" w:rsidR="002A42E1" w:rsidRPr="003C26B2" w:rsidRDefault="002A42E1" w:rsidP="006E3EDD">
            <w:pPr>
              <w:jc w:val="both"/>
              <w:rPr>
                <w:color w:val="000000"/>
              </w:rPr>
            </w:pPr>
            <w:r w:rsidRPr="003C26B2">
              <w:rPr>
                <w:color w:val="000000"/>
              </w:rPr>
              <w:t>10 câu</w:t>
            </w:r>
          </w:p>
          <w:p w14:paraId="37901444" w14:textId="77777777" w:rsidR="002A42E1" w:rsidRPr="003C26B2" w:rsidRDefault="002A42E1" w:rsidP="006E3EDD">
            <w:pPr>
              <w:jc w:val="both"/>
              <w:rPr>
                <w:color w:val="000000"/>
              </w:rPr>
            </w:pPr>
            <w:r w:rsidRPr="003C26B2">
              <w:rPr>
                <w:color w:val="000000"/>
              </w:rPr>
              <w:t>2,75 đ</w:t>
            </w:r>
          </w:p>
        </w:tc>
        <w:tc>
          <w:tcPr>
            <w:tcW w:w="1234" w:type="dxa"/>
          </w:tcPr>
          <w:p w14:paraId="2D663ECF" w14:textId="77777777" w:rsidR="002A42E1" w:rsidRPr="003C26B2" w:rsidRDefault="002A42E1" w:rsidP="006E3EDD">
            <w:pPr>
              <w:jc w:val="both"/>
              <w:rPr>
                <w:color w:val="000000"/>
              </w:rPr>
            </w:pPr>
            <w:r w:rsidRPr="003C26B2">
              <w:rPr>
                <w:color w:val="000000"/>
              </w:rPr>
              <w:t>5 câu</w:t>
            </w:r>
          </w:p>
          <w:p w14:paraId="46845754" w14:textId="77777777" w:rsidR="002A42E1" w:rsidRPr="003C26B2" w:rsidRDefault="002A42E1" w:rsidP="006E3EDD">
            <w:pPr>
              <w:jc w:val="both"/>
              <w:rPr>
                <w:color w:val="000000"/>
              </w:rPr>
            </w:pPr>
            <w:r w:rsidRPr="003C26B2">
              <w:rPr>
                <w:color w:val="000000"/>
              </w:rPr>
              <w:t>1,25 đ</w:t>
            </w:r>
          </w:p>
        </w:tc>
        <w:tc>
          <w:tcPr>
            <w:tcW w:w="1109" w:type="dxa"/>
          </w:tcPr>
          <w:p w14:paraId="5E16F9F8" w14:textId="77777777" w:rsidR="002A42E1" w:rsidRPr="003C26B2" w:rsidRDefault="002A42E1" w:rsidP="006E3EDD">
            <w:pPr>
              <w:jc w:val="both"/>
              <w:rPr>
                <w:color w:val="000000"/>
              </w:rPr>
            </w:pPr>
          </w:p>
        </w:tc>
        <w:tc>
          <w:tcPr>
            <w:tcW w:w="1258" w:type="dxa"/>
          </w:tcPr>
          <w:p w14:paraId="328091BC" w14:textId="77777777" w:rsidR="002A42E1" w:rsidRPr="003C26B2" w:rsidRDefault="002A42E1" w:rsidP="006E3EDD">
            <w:pPr>
              <w:jc w:val="both"/>
              <w:rPr>
                <w:color w:val="000000"/>
              </w:rPr>
            </w:pPr>
          </w:p>
        </w:tc>
        <w:tc>
          <w:tcPr>
            <w:tcW w:w="1190" w:type="dxa"/>
          </w:tcPr>
          <w:p w14:paraId="0963AFB1" w14:textId="77777777" w:rsidR="002A42E1" w:rsidRPr="003C26B2" w:rsidRDefault="002A42E1" w:rsidP="006E3EDD">
            <w:pPr>
              <w:jc w:val="both"/>
              <w:rPr>
                <w:color w:val="000000"/>
              </w:rPr>
            </w:pPr>
            <w:r w:rsidRPr="003C26B2">
              <w:rPr>
                <w:color w:val="000000"/>
              </w:rPr>
              <w:t>16 câu</w:t>
            </w:r>
          </w:p>
          <w:p w14:paraId="5057DD56" w14:textId="77777777" w:rsidR="002A42E1" w:rsidRPr="003C26B2" w:rsidRDefault="002A42E1" w:rsidP="006E3EDD">
            <w:pPr>
              <w:jc w:val="both"/>
              <w:rPr>
                <w:color w:val="000000"/>
              </w:rPr>
            </w:pPr>
            <w:r w:rsidRPr="003C26B2">
              <w:rPr>
                <w:color w:val="000000"/>
              </w:rPr>
              <w:t xml:space="preserve">4,0 điểm </w:t>
            </w:r>
          </w:p>
        </w:tc>
      </w:tr>
    </w:tbl>
    <w:p w14:paraId="1B35A9F6" w14:textId="77777777" w:rsidR="002A42E1" w:rsidRPr="003C26B2" w:rsidRDefault="002A42E1" w:rsidP="002A42E1">
      <w:pPr>
        <w:pStyle w:val="ListParagraph"/>
        <w:spacing w:before="60" w:after="60"/>
        <w:ind w:left="648" w:right="-288"/>
        <w:jc w:val="both"/>
      </w:pPr>
    </w:p>
    <w:p w14:paraId="74C5F04C" w14:textId="77777777" w:rsidR="002A42E1" w:rsidRPr="003C26B2" w:rsidRDefault="002A42E1" w:rsidP="002A42E1">
      <w:pPr>
        <w:spacing w:after="200" w:line="276" w:lineRule="auto"/>
        <w:ind w:left="-567"/>
        <w:jc w:val="both"/>
      </w:pPr>
      <w:r w:rsidRPr="003C26B2">
        <w:br w:type="page"/>
      </w:r>
    </w:p>
    <w:p w14:paraId="68A07AB5" w14:textId="77777777" w:rsidR="002A42E1" w:rsidRPr="003C26B2" w:rsidRDefault="002A42E1" w:rsidP="002A42E1">
      <w:pPr>
        <w:pStyle w:val="ListParagraph"/>
        <w:numPr>
          <w:ilvl w:val="0"/>
          <w:numId w:val="38"/>
        </w:numPr>
        <w:spacing w:before="60" w:after="60"/>
        <w:ind w:right="-288"/>
        <w:jc w:val="both"/>
      </w:pPr>
      <w:r w:rsidRPr="003C26B2">
        <w:lastRenderedPageBreak/>
        <w:t>Tự luận</w:t>
      </w:r>
    </w:p>
    <w:tbl>
      <w:tblPr>
        <w:tblW w:w="9214"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01"/>
        <w:gridCol w:w="1163"/>
        <w:gridCol w:w="1234"/>
        <w:gridCol w:w="1109"/>
        <w:gridCol w:w="1258"/>
        <w:gridCol w:w="1049"/>
      </w:tblGrid>
      <w:tr w:rsidR="002A42E1" w:rsidRPr="003C26B2" w14:paraId="5D1BA438" w14:textId="77777777" w:rsidTr="006E3EDD">
        <w:trPr>
          <w:trHeight w:val="615"/>
        </w:trPr>
        <w:tc>
          <w:tcPr>
            <w:tcW w:w="3401" w:type="dxa"/>
            <w:vMerge w:val="restart"/>
          </w:tcPr>
          <w:p w14:paraId="6F906F8E" w14:textId="77777777" w:rsidR="002A42E1" w:rsidRPr="003C26B2" w:rsidRDefault="002A42E1" w:rsidP="006E3EDD">
            <w:pPr>
              <w:jc w:val="both"/>
              <w:rPr>
                <w:color w:val="000000"/>
              </w:rPr>
            </w:pPr>
            <w:r w:rsidRPr="003C26B2">
              <w:rPr>
                <w:color w:val="000000"/>
              </w:rPr>
              <w:t>Kiến thức cần kiểm tra</w:t>
            </w:r>
          </w:p>
        </w:tc>
        <w:tc>
          <w:tcPr>
            <w:tcW w:w="4764" w:type="dxa"/>
            <w:gridSpan w:val="4"/>
          </w:tcPr>
          <w:p w14:paraId="131499D1" w14:textId="77777777" w:rsidR="002A42E1" w:rsidRPr="003C26B2" w:rsidRDefault="002A42E1" w:rsidP="006E3EDD">
            <w:pPr>
              <w:jc w:val="both"/>
              <w:rPr>
                <w:color w:val="000000"/>
              </w:rPr>
            </w:pPr>
            <w:r w:rsidRPr="003C26B2">
              <w:rPr>
                <w:color w:val="000000"/>
              </w:rPr>
              <w:t>Các mức độ nhận thức, số câu hỏi, số điểm</w:t>
            </w:r>
          </w:p>
        </w:tc>
        <w:tc>
          <w:tcPr>
            <w:tcW w:w="1049" w:type="dxa"/>
            <w:vMerge w:val="restart"/>
          </w:tcPr>
          <w:p w14:paraId="185DAAE3" w14:textId="77777777" w:rsidR="002A42E1" w:rsidRPr="003C26B2" w:rsidRDefault="002A42E1" w:rsidP="006E3EDD">
            <w:pPr>
              <w:jc w:val="both"/>
              <w:rPr>
                <w:color w:val="000000"/>
              </w:rPr>
            </w:pPr>
          </w:p>
          <w:p w14:paraId="5C7196A3" w14:textId="77777777" w:rsidR="002A42E1" w:rsidRPr="003C26B2" w:rsidRDefault="002A42E1" w:rsidP="006E3EDD">
            <w:pPr>
              <w:jc w:val="both"/>
              <w:rPr>
                <w:color w:val="000000"/>
              </w:rPr>
            </w:pPr>
          </w:p>
          <w:p w14:paraId="0CACD2B2" w14:textId="77777777" w:rsidR="002A42E1" w:rsidRPr="003C26B2" w:rsidRDefault="002A42E1" w:rsidP="006E3EDD">
            <w:pPr>
              <w:jc w:val="both"/>
              <w:rPr>
                <w:color w:val="000000"/>
              </w:rPr>
            </w:pPr>
            <w:r w:rsidRPr="003C26B2">
              <w:rPr>
                <w:color w:val="000000"/>
              </w:rPr>
              <w:t>Điểm</w:t>
            </w:r>
          </w:p>
        </w:tc>
      </w:tr>
      <w:tr w:rsidR="002A42E1" w:rsidRPr="003C26B2" w14:paraId="362C31A3" w14:textId="77777777" w:rsidTr="006E3EDD">
        <w:trPr>
          <w:trHeight w:val="1230"/>
        </w:trPr>
        <w:tc>
          <w:tcPr>
            <w:tcW w:w="3401" w:type="dxa"/>
            <w:vMerge/>
          </w:tcPr>
          <w:p w14:paraId="0877E2F8" w14:textId="77777777" w:rsidR="002A42E1" w:rsidRPr="003C26B2" w:rsidRDefault="002A42E1" w:rsidP="006E3EDD">
            <w:pPr>
              <w:jc w:val="both"/>
              <w:rPr>
                <w:color w:val="000000"/>
              </w:rPr>
            </w:pPr>
          </w:p>
        </w:tc>
        <w:tc>
          <w:tcPr>
            <w:tcW w:w="1163" w:type="dxa"/>
          </w:tcPr>
          <w:p w14:paraId="7A4B09C6" w14:textId="77777777" w:rsidR="002A42E1" w:rsidRPr="003C26B2" w:rsidRDefault="002A42E1" w:rsidP="006E3EDD">
            <w:pPr>
              <w:jc w:val="both"/>
              <w:rPr>
                <w:color w:val="000000"/>
              </w:rPr>
            </w:pPr>
            <w:r w:rsidRPr="003C26B2">
              <w:rPr>
                <w:color w:val="000000"/>
              </w:rPr>
              <w:t>Nhận biết</w:t>
            </w:r>
          </w:p>
        </w:tc>
        <w:tc>
          <w:tcPr>
            <w:tcW w:w="1234" w:type="dxa"/>
          </w:tcPr>
          <w:p w14:paraId="2BC2EE49" w14:textId="77777777" w:rsidR="002A42E1" w:rsidRPr="003C26B2" w:rsidRDefault="002A42E1" w:rsidP="006E3EDD">
            <w:pPr>
              <w:jc w:val="both"/>
              <w:rPr>
                <w:color w:val="000000"/>
              </w:rPr>
            </w:pPr>
            <w:r w:rsidRPr="003C26B2">
              <w:rPr>
                <w:color w:val="000000"/>
              </w:rPr>
              <w:t>Thông hiểu</w:t>
            </w:r>
          </w:p>
        </w:tc>
        <w:tc>
          <w:tcPr>
            <w:tcW w:w="1109" w:type="dxa"/>
          </w:tcPr>
          <w:p w14:paraId="703C3C03" w14:textId="77777777" w:rsidR="002A42E1" w:rsidRPr="003C26B2" w:rsidRDefault="002A42E1" w:rsidP="006E3EDD">
            <w:pPr>
              <w:jc w:val="both"/>
              <w:rPr>
                <w:color w:val="000000"/>
              </w:rPr>
            </w:pPr>
            <w:r w:rsidRPr="003C26B2">
              <w:rPr>
                <w:color w:val="000000"/>
              </w:rPr>
              <w:t>Vận dụng thấp</w:t>
            </w:r>
          </w:p>
        </w:tc>
        <w:tc>
          <w:tcPr>
            <w:tcW w:w="1258" w:type="dxa"/>
          </w:tcPr>
          <w:p w14:paraId="51D72298" w14:textId="77777777" w:rsidR="002A42E1" w:rsidRPr="003C26B2" w:rsidRDefault="002A42E1" w:rsidP="006E3EDD">
            <w:pPr>
              <w:jc w:val="both"/>
              <w:rPr>
                <w:color w:val="000000"/>
              </w:rPr>
            </w:pPr>
            <w:r w:rsidRPr="003C26B2">
              <w:rPr>
                <w:color w:val="000000"/>
              </w:rPr>
              <w:t>Vận dụng cao</w:t>
            </w:r>
          </w:p>
        </w:tc>
        <w:tc>
          <w:tcPr>
            <w:tcW w:w="1049" w:type="dxa"/>
            <w:vMerge/>
          </w:tcPr>
          <w:p w14:paraId="45570373" w14:textId="77777777" w:rsidR="002A42E1" w:rsidRPr="003C26B2" w:rsidRDefault="002A42E1" w:rsidP="006E3EDD">
            <w:pPr>
              <w:jc w:val="both"/>
              <w:rPr>
                <w:color w:val="000000"/>
              </w:rPr>
            </w:pPr>
          </w:p>
        </w:tc>
      </w:tr>
      <w:tr w:rsidR="002A42E1" w:rsidRPr="003C26B2" w14:paraId="5507C03D" w14:textId="77777777" w:rsidTr="006E3EDD">
        <w:trPr>
          <w:trHeight w:val="615"/>
        </w:trPr>
        <w:tc>
          <w:tcPr>
            <w:tcW w:w="3401" w:type="dxa"/>
          </w:tcPr>
          <w:p w14:paraId="58791267" w14:textId="77777777" w:rsidR="002A42E1" w:rsidRPr="003C26B2" w:rsidRDefault="002A42E1" w:rsidP="006E3EDD">
            <w:pPr>
              <w:spacing w:before="120" w:after="120"/>
              <w:jc w:val="both"/>
            </w:pPr>
            <w:r w:rsidRPr="003C26B2">
              <w:rPr>
                <w:rFonts w:eastAsia="Calibri"/>
              </w:rPr>
              <w:t>Tính giá trị của biểu thức</w:t>
            </w:r>
          </w:p>
        </w:tc>
        <w:tc>
          <w:tcPr>
            <w:tcW w:w="1163" w:type="dxa"/>
          </w:tcPr>
          <w:p w14:paraId="37C3F19B" w14:textId="77777777" w:rsidR="002A42E1" w:rsidRPr="003C26B2" w:rsidRDefault="002A42E1" w:rsidP="006E3EDD">
            <w:pPr>
              <w:jc w:val="both"/>
              <w:rPr>
                <w:color w:val="000000"/>
              </w:rPr>
            </w:pPr>
            <w:r w:rsidRPr="003C26B2">
              <w:rPr>
                <w:color w:val="000000"/>
              </w:rPr>
              <w:t xml:space="preserve">2 câu </w:t>
            </w:r>
          </w:p>
          <w:p w14:paraId="73188845" w14:textId="77777777" w:rsidR="002A42E1" w:rsidRPr="003C26B2" w:rsidRDefault="002A42E1" w:rsidP="006E3EDD">
            <w:pPr>
              <w:jc w:val="both"/>
              <w:rPr>
                <w:color w:val="000000"/>
              </w:rPr>
            </w:pPr>
            <w:r w:rsidRPr="003C26B2">
              <w:rPr>
                <w:color w:val="000000"/>
              </w:rPr>
              <w:t>2,0 đ</w:t>
            </w:r>
          </w:p>
        </w:tc>
        <w:tc>
          <w:tcPr>
            <w:tcW w:w="1234" w:type="dxa"/>
          </w:tcPr>
          <w:p w14:paraId="0F30AB6B" w14:textId="77777777" w:rsidR="002A42E1" w:rsidRPr="003C26B2" w:rsidRDefault="002A42E1" w:rsidP="006E3EDD">
            <w:pPr>
              <w:jc w:val="both"/>
              <w:rPr>
                <w:color w:val="000000"/>
              </w:rPr>
            </w:pPr>
          </w:p>
        </w:tc>
        <w:tc>
          <w:tcPr>
            <w:tcW w:w="1109" w:type="dxa"/>
          </w:tcPr>
          <w:p w14:paraId="592CCE29" w14:textId="77777777" w:rsidR="002A42E1" w:rsidRPr="003C26B2" w:rsidRDefault="002A42E1" w:rsidP="006E3EDD">
            <w:pPr>
              <w:jc w:val="both"/>
              <w:rPr>
                <w:color w:val="000000"/>
              </w:rPr>
            </w:pPr>
          </w:p>
          <w:p w14:paraId="26EDCDC4" w14:textId="77777777" w:rsidR="002A42E1" w:rsidRPr="003C26B2" w:rsidRDefault="002A42E1" w:rsidP="006E3EDD">
            <w:pPr>
              <w:jc w:val="both"/>
              <w:rPr>
                <w:color w:val="000000"/>
              </w:rPr>
            </w:pPr>
          </w:p>
          <w:p w14:paraId="0BFBAE00" w14:textId="77777777" w:rsidR="002A42E1" w:rsidRPr="003C26B2" w:rsidRDefault="002A42E1" w:rsidP="006E3EDD">
            <w:pPr>
              <w:jc w:val="both"/>
              <w:rPr>
                <w:color w:val="000000"/>
              </w:rPr>
            </w:pPr>
          </w:p>
        </w:tc>
        <w:tc>
          <w:tcPr>
            <w:tcW w:w="1258" w:type="dxa"/>
          </w:tcPr>
          <w:p w14:paraId="514EE8A7" w14:textId="77777777" w:rsidR="002A42E1" w:rsidRPr="003C26B2" w:rsidRDefault="002A42E1" w:rsidP="006E3EDD">
            <w:pPr>
              <w:jc w:val="both"/>
              <w:rPr>
                <w:color w:val="000000"/>
              </w:rPr>
            </w:pPr>
          </w:p>
        </w:tc>
        <w:tc>
          <w:tcPr>
            <w:tcW w:w="1049" w:type="dxa"/>
          </w:tcPr>
          <w:p w14:paraId="5B40206A" w14:textId="77777777" w:rsidR="002A42E1" w:rsidRPr="003C26B2" w:rsidRDefault="002A42E1" w:rsidP="006E3EDD">
            <w:pPr>
              <w:jc w:val="both"/>
              <w:rPr>
                <w:color w:val="000000"/>
              </w:rPr>
            </w:pPr>
          </w:p>
          <w:p w14:paraId="462862DE" w14:textId="77777777" w:rsidR="002A42E1" w:rsidRPr="003C26B2" w:rsidRDefault="002A42E1" w:rsidP="006E3EDD">
            <w:pPr>
              <w:jc w:val="both"/>
              <w:rPr>
                <w:color w:val="000000"/>
              </w:rPr>
            </w:pPr>
            <w:r w:rsidRPr="003C26B2">
              <w:rPr>
                <w:color w:val="000000"/>
              </w:rPr>
              <w:t>2,0 đ</w:t>
            </w:r>
          </w:p>
          <w:p w14:paraId="1665A8C1" w14:textId="77777777" w:rsidR="002A42E1" w:rsidRPr="003C26B2" w:rsidRDefault="002A42E1" w:rsidP="006E3EDD">
            <w:pPr>
              <w:jc w:val="both"/>
              <w:rPr>
                <w:color w:val="000000"/>
              </w:rPr>
            </w:pPr>
          </w:p>
        </w:tc>
      </w:tr>
      <w:tr w:rsidR="002A42E1" w:rsidRPr="003C26B2" w14:paraId="17FBC2DB" w14:textId="77777777" w:rsidTr="006E3EDD">
        <w:trPr>
          <w:trHeight w:val="723"/>
        </w:trPr>
        <w:tc>
          <w:tcPr>
            <w:tcW w:w="3401" w:type="dxa"/>
          </w:tcPr>
          <w:p w14:paraId="2566D2FB" w14:textId="77777777" w:rsidR="002A42E1" w:rsidRPr="003C26B2" w:rsidRDefault="002A42E1" w:rsidP="006E3EDD">
            <w:pPr>
              <w:spacing w:before="120" w:after="120"/>
              <w:jc w:val="both"/>
              <w:rPr>
                <w:rFonts w:eastAsia="Calibri"/>
              </w:rPr>
            </w:pPr>
            <w:r w:rsidRPr="003C26B2">
              <w:rPr>
                <w:rFonts w:eastAsia="Calibri"/>
              </w:rPr>
              <w:t>Tìm x</w:t>
            </w:r>
          </w:p>
        </w:tc>
        <w:tc>
          <w:tcPr>
            <w:tcW w:w="1163" w:type="dxa"/>
          </w:tcPr>
          <w:p w14:paraId="74B8B375" w14:textId="77777777" w:rsidR="002A42E1" w:rsidRPr="003C26B2" w:rsidRDefault="002A42E1" w:rsidP="006E3EDD">
            <w:pPr>
              <w:jc w:val="both"/>
            </w:pPr>
            <w:r w:rsidRPr="003C26B2">
              <w:t>1câu</w:t>
            </w:r>
          </w:p>
          <w:p w14:paraId="6CC98C42" w14:textId="77777777" w:rsidR="002A42E1" w:rsidRPr="003C26B2" w:rsidRDefault="002A42E1" w:rsidP="006E3EDD">
            <w:pPr>
              <w:jc w:val="both"/>
            </w:pPr>
            <w:r w:rsidRPr="003C26B2">
              <w:t>1,0 đ</w:t>
            </w:r>
          </w:p>
        </w:tc>
        <w:tc>
          <w:tcPr>
            <w:tcW w:w="1234" w:type="dxa"/>
          </w:tcPr>
          <w:p w14:paraId="0B16AA74" w14:textId="77777777" w:rsidR="002A42E1" w:rsidRPr="003C26B2" w:rsidRDefault="002A42E1" w:rsidP="006E3EDD">
            <w:pPr>
              <w:jc w:val="both"/>
              <w:rPr>
                <w:color w:val="000000"/>
              </w:rPr>
            </w:pPr>
            <w:r w:rsidRPr="003C26B2">
              <w:rPr>
                <w:color w:val="000000"/>
              </w:rPr>
              <w:t>1 câu</w:t>
            </w:r>
          </w:p>
          <w:p w14:paraId="7F95DBF5" w14:textId="77777777" w:rsidR="002A42E1" w:rsidRPr="003C26B2" w:rsidRDefault="002A42E1" w:rsidP="006E3EDD">
            <w:pPr>
              <w:jc w:val="both"/>
              <w:rPr>
                <w:color w:val="000000"/>
              </w:rPr>
            </w:pPr>
            <w:r w:rsidRPr="003C26B2">
              <w:rPr>
                <w:color w:val="000000"/>
              </w:rPr>
              <w:t>1,0 đ</w:t>
            </w:r>
          </w:p>
        </w:tc>
        <w:tc>
          <w:tcPr>
            <w:tcW w:w="1109" w:type="dxa"/>
          </w:tcPr>
          <w:p w14:paraId="33245292" w14:textId="77777777" w:rsidR="002A42E1" w:rsidRPr="003C26B2" w:rsidRDefault="002A42E1" w:rsidP="006E3EDD">
            <w:pPr>
              <w:jc w:val="both"/>
              <w:rPr>
                <w:color w:val="000000"/>
              </w:rPr>
            </w:pPr>
          </w:p>
        </w:tc>
        <w:tc>
          <w:tcPr>
            <w:tcW w:w="1258" w:type="dxa"/>
          </w:tcPr>
          <w:p w14:paraId="13807B97" w14:textId="77777777" w:rsidR="002A42E1" w:rsidRPr="003C26B2" w:rsidRDefault="002A42E1" w:rsidP="006E3EDD">
            <w:pPr>
              <w:jc w:val="both"/>
              <w:rPr>
                <w:color w:val="000000"/>
              </w:rPr>
            </w:pPr>
          </w:p>
        </w:tc>
        <w:tc>
          <w:tcPr>
            <w:tcW w:w="1049" w:type="dxa"/>
          </w:tcPr>
          <w:p w14:paraId="43120D72" w14:textId="77777777" w:rsidR="002A42E1" w:rsidRPr="003C26B2" w:rsidRDefault="002A42E1" w:rsidP="006E3EDD">
            <w:pPr>
              <w:jc w:val="both"/>
              <w:rPr>
                <w:color w:val="000000"/>
              </w:rPr>
            </w:pPr>
          </w:p>
          <w:p w14:paraId="269AB418" w14:textId="77777777" w:rsidR="002A42E1" w:rsidRPr="003C26B2" w:rsidRDefault="002A42E1" w:rsidP="006E3EDD">
            <w:pPr>
              <w:jc w:val="both"/>
              <w:rPr>
                <w:color w:val="000000"/>
              </w:rPr>
            </w:pPr>
            <w:r w:rsidRPr="003C26B2">
              <w:rPr>
                <w:color w:val="000000"/>
              </w:rPr>
              <w:t>2,0 đ</w:t>
            </w:r>
          </w:p>
        </w:tc>
      </w:tr>
      <w:tr w:rsidR="002A42E1" w:rsidRPr="003C26B2" w14:paraId="0F10EF78" w14:textId="77777777" w:rsidTr="006E3EDD">
        <w:trPr>
          <w:trHeight w:val="833"/>
        </w:trPr>
        <w:tc>
          <w:tcPr>
            <w:tcW w:w="3401" w:type="dxa"/>
          </w:tcPr>
          <w:p w14:paraId="306EFFA3" w14:textId="77777777" w:rsidR="002A42E1" w:rsidRPr="003C26B2" w:rsidRDefault="002A42E1" w:rsidP="006E3EDD">
            <w:pPr>
              <w:jc w:val="both"/>
              <w:rPr>
                <w:color w:val="000000"/>
              </w:rPr>
            </w:pPr>
            <w:r w:rsidRPr="003C26B2">
              <w:rPr>
                <w:color w:val="000000"/>
              </w:rPr>
              <w:t>Bài toán thực tế về số nguyên</w:t>
            </w:r>
          </w:p>
        </w:tc>
        <w:tc>
          <w:tcPr>
            <w:tcW w:w="1163" w:type="dxa"/>
          </w:tcPr>
          <w:p w14:paraId="2D51CCE9" w14:textId="77777777" w:rsidR="002A42E1" w:rsidRPr="003C26B2" w:rsidRDefault="002A42E1" w:rsidP="006E3EDD">
            <w:pPr>
              <w:jc w:val="both"/>
              <w:rPr>
                <w:color w:val="000000"/>
              </w:rPr>
            </w:pPr>
          </w:p>
        </w:tc>
        <w:tc>
          <w:tcPr>
            <w:tcW w:w="1234" w:type="dxa"/>
          </w:tcPr>
          <w:p w14:paraId="362EBF11" w14:textId="77777777" w:rsidR="002A42E1" w:rsidRPr="003C26B2" w:rsidRDefault="002A42E1" w:rsidP="006E3EDD">
            <w:pPr>
              <w:jc w:val="both"/>
              <w:rPr>
                <w:color w:val="000000"/>
              </w:rPr>
            </w:pPr>
            <w:r w:rsidRPr="003C26B2">
              <w:rPr>
                <w:color w:val="000000"/>
              </w:rPr>
              <w:t>1 câu</w:t>
            </w:r>
          </w:p>
          <w:p w14:paraId="3A64C066" w14:textId="77777777" w:rsidR="002A42E1" w:rsidRPr="003C26B2" w:rsidRDefault="002A42E1" w:rsidP="006E3EDD">
            <w:pPr>
              <w:jc w:val="both"/>
              <w:rPr>
                <w:color w:val="000000"/>
              </w:rPr>
            </w:pPr>
            <w:r w:rsidRPr="003C26B2">
              <w:rPr>
                <w:color w:val="000000"/>
              </w:rPr>
              <w:t>1,0 đ</w:t>
            </w:r>
          </w:p>
        </w:tc>
        <w:tc>
          <w:tcPr>
            <w:tcW w:w="1109" w:type="dxa"/>
          </w:tcPr>
          <w:p w14:paraId="4635DEFF" w14:textId="77777777" w:rsidR="002A42E1" w:rsidRPr="003C26B2" w:rsidRDefault="002A42E1" w:rsidP="006E3EDD">
            <w:pPr>
              <w:jc w:val="both"/>
              <w:rPr>
                <w:color w:val="000000"/>
              </w:rPr>
            </w:pPr>
          </w:p>
        </w:tc>
        <w:tc>
          <w:tcPr>
            <w:tcW w:w="1258" w:type="dxa"/>
          </w:tcPr>
          <w:p w14:paraId="1BB8C397" w14:textId="77777777" w:rsidR="002A42E1" w:rsidRPr="003C26B2" w:rsidRDefault="002A42E1" w:rsidP="006E3EDD">
            <w:pPr>
              <w:jc w:val="both"/>
              <w:rPr>
                <w:color w:val="000000"/>
              </w:rPr>
            </w:pPr>
          </w:p>
        </w:tc>
        <w:tc>
          <w:tcPr>
            <w:tcW w:w="1049" w:type="dxa"/>
          </w:tcPr>
          <w:p w14:paraId="1A34415D" w14:textId="77777777" w:rsidR="002A42E1" w:rsidRPr="003C26B2" w:rsidRDefault="002A42E1" w:rsidP="006E3EDD">
            <w:pPr>
              <w:jc w:val="both"/>
              <w:rPr>
                <w:color w:val="000000"/>
              </w:rPr>
            </w:pPr>
          </w:p>
          <w:p w14:paraId="61BC4787" w14:textId="77777777" w:rsidR="002A42E1" w:rsidRPr="003C26B2" w:rsidRDefault="002A42E1" w:rsidP="006E3EDD">
            <w:pPr>
              <w:jc w:val="both"/>
              <w:rPr>
                <w:color w:val="000000"/>
              </w:rPr>
            </w:pPr>
            <w:r w:rsidRPr="003C26B2">
              <w:rPr>
                <w:color w:val="000000"/>
              </w:rPr>
              <w:t>1,0 đ</w:t>
            </w:r>
          </w:p>
        </w:tc>
      </w:tr>
      <w:tr w:rsidR="002A42E1" w:rsidRPr="003C26B2" w14:paraId="239AF782" w14:textId="77777777" w:rsidTr="006E3EDD">
        <w:trPr>
          <w:trHeight w:val="837"/>
        </w:trPr>
        <w:tc>
          <w:tcPr>
            <w:tcW w:w="3401" w:type="dxa"/>
          </w:tcPr>
          <w:p w14:paraId="17BF97E0" w14:textId="77777777" w:rsidR="002A42E1" w:rsidRPr="003C26B2" w:rsidRDefault="002A42E1" w:rsidP="006E3EDD">
            <w:pPr>
              <w:spacing w:before="120" w:after="120"/>
              <w:jc w:val="both"/>
              <w:rPr>
                <w:lang w:val="nl-NL"/>
              </w:rPr>
            </w:pPr>
            <w:r w:rsidRPr="003C26B2">
              <w:rPr>
                <w:lang w:val="nl-NL"/>
              </w:rPr>
              <w:t>Bài toán thực tế hình học</w:t>
            </w:r>
          </w:p>
        </w:tc>
        <w:tc>
          <w:tcPr>
            <w:tcW w:w="1163" w:type="dxa"/>
          </w:tcPr>
          <w:p w14:paraId="2C323894" w14:textId="77777777" w:rsidR="002A42E1" w:rsidRPr="003C26B2" w:rsidRDefault="002A42E1" w:rsidP="006E3EDD">
            <w:pPr>
              <w:jc w:val="both"/>
              <w:rPr>
                <w:color w:val="000000"/>
              </w:rPr>
            </w:pPr>
          </w:p>
        </w:tc>
        <w:tc>
          <w:tcPr>
            <w:tcW w:w="1234" w:type="dxa"/>
          </w:tcPr>
          <w:p w14:paraId="1DB15531" w14:textId="77777777" w:rsidR="002A42E1" w:rsidRPr="003C26B2" w:rsidRDefault="002A42E1" w:rsidP="006E3EDD">
            <w:pPr>
              <w:jc w:val="both"/>
              <w:rPr>
                <w:color w:val="000000"/>
              </w:rPr>
            </w:pPr>
            <w:r w:rsidRPr="003C26B2">
              <w:rPr>
                <w:color w:val="000000"/>
              </w:rPr>
              <w:t>1 câu</w:t>
            </w:r>
          </w:p>
          <w:p w14:paraId="371E00F5" w14:textId="77777777" w:rsidR="002A42E1" w:rsidRPr="003C26B2" w:rsidRDefault="002A42E1" w:rsidP="006E3EDD">
            <w:pPr>
              <w:jc w:val="both"/>
              <w:rPr>
                <w:color w:val="000000"/>
              </w:rPr>
            </w:pPr>
            <w:r w:rsidRPr="003C26B2">
              <w:rPr>
                <w:color w:val="000000"/>
              </w:rPr>
              <w:t>1,0 đ</w:t>
            </w:r>
          </w:p>
        </w:tc>
        <w:tc>
          <w:tcPr>
            <w:tcW w:w="1109" w:type="dxa"/>
          </w:tcPr>
          <w:p w14:paraId="15178DC6" w14:textId="77777777" w:rsidR="002A42E1" w:rsidRPr="003C26B2" w:rsidRDefault="002A42E1" w:rsidP="006E3EDD">
            <w:pPr>
              <w:jc w:val="both"/>
              <w:rPr>
                <w:color w:val="000000"/>
              </w:rPr>
            </w:pPr>
          </w:p>
        </w:tc>
        <w:tc>
          <w:tcPr>
            <w:tcW w:w="1258" w:type="dxa"/>
          </w:tcPr>
          <w:p w14:paraId="43A6A571" w14:textId="77777777" w:rsidR="002A42E1" w:rsidRPr="003C26B2" w:rsidRDefault="002A42E1" w:rsidP="006E3EDD">
            <w:pPr>
              <w:jc w:val="both"/>
              <w:rPr>
                <w:color w:val="000000"/>
              </w:rPr>
            </w:pPr>
          </w:p>
        </w:tc>
        <w:tc>
          <w:tcPr>
            <w:tcW w:w="1049" w:type="dxa"/>
          </w:tcPr>
          <w:p w14:paraId="6B25C8F3" w14:textId="77777777" w:rsidR="002A42E1" w:rsidRPr="003C26B2" w:rsidRDefault="002A42E1" w:rsidP="006E3EDD">
            <w:pPr>
              <w:jc w:val="both"/>
              <w:rPr>
                <w:color w:val="000000"/>
              </w:rPr>
            </w:pPr>
            <w:r w:rsidRPr="003C26B2">
              <w:rPr>
                <w:color w:val="000000"/>
              </w:rPr>
              <w:t>1,0 đ</w:t>
            </w:r>
          </w:p>
        </w:tc>
      </w:tr>
      <w:tr w:rsidR="002A42E1" w:rsidRPr="003C26B2" w14:paraId="01C08C51" w14:textId="77777777" w:rsidTr="006E3EDD">
        <w:trPr>
          <w:trHeight w:val="642"/>
        </w:trPr>
        <w:tc>
          <w:tcPr>
            <w:tcW w:w="3401" w:type="dxa"/>
          </w:tcPr>
          <w:p w14:paraId="0B15F8FE" w14:textId="77777777" w:rsidR="002A42E1" w:rsidRPr="003C26B2" w:rsidRDefault="002A42E1" w:rsidP="006E3EDD">
            <w:pPr>
              <w:jc w:val="both"/>
              <w:rPr>
                <w:color w:val="000000"/>
              </w:rPr>
            </w:pPr>
            <w:r w:rsidRPr="003C26B2">
              <w:rPr>
                <w:color w:val="000000"/>
              </w:rPr>
              <w:t>Cộng: 5 câu</w:t>
            </w:r>
          </w:p>
        </w:tc>
        <w:tc>
          <w:tcPr>
            <w:tcW w:w="1163" w:type="dxa"/>
          </w:tcPr>
          <w:p w14:paraId="64FDD5AE" w14:textId="77777777" w:rsidR="002A42E1" w:rsidRPr="003C26B2" w:rsidRDefault="002A42E1" w:rsidP="006E3EDD">
            <w:pPr>
              <w:jc w:val="both"/>
              <w:rPr>
                <w:color w:val="000000"/>
              </w:rPr>
            </w:pPr>
            <w:r w:rsidRPr="003C26B2">
              <w:rPr>
                <w:color w:val="000000"/>
              </w:rPr>
              <w:t>3 câu</w:t>
            </w:r>
          </w:p>
          <w:p w14:paraId="78FB50E5" w14:textId="77777777" w:rsidR="002A42E1" w:rsidRPr="003C26B2" w:rsidRDefault="002A42E1" w:rsidP="006E3EDD">
            <w:pPr>
              <w:jc w:val="both"/>
              <w:rPr>
                <w:color w:val="000000"/>
              </w:rPr>
            </w:pPr>
            <w:r w:rsidRPr="003C26B2">
              <w:rPr>
                <w:color w:val="000000"/>
              </w:rPr>
              <w:t>3,0 đ</w:t>
            </w:r>
          </w:p>
        </w:tc>
        <w:tc>
          <w:tcPr>
            <w:tcW w:w="1234" w:type="dxa"/>
          </w:tcPr>
          <w:p w14:paraId="5C5B557B" w14:textId="77777777" w:rsidR="002A42E1" w:rsidRPr="003C26B2" w:rsidRDefault="002A42E1" w:rsidP="006E3EDD">
            <w:pPr>
              <w:jc w:val="both"/>
              <w:rPr>
                <w:color w:val="000000"/>
              </w:rPr>
            </w:pPr>
            <w:r w:rsidRPr="003C26B2">
              <w:rPr>
                <w:color w:val="000000"/>
              </w:rPr>
              <w:t>3câu</w:t>
            </w:r>
          </w:p>
          <w:p w14:paraId="36EB25ED" w14:textId="77777777" w:rsidR="002A42E1" w:rsidRPr="003C26B2" w:rsidRDefault="002A42E1" w:rsidP="006E3EDD">
            <w:pPr>
              <w:jc w:val="both"/>
              <w:rPr>
                <w:color w:val="000000"/>
              </w:rPr>
            </w:pPr>
            <w:r w:rsidRPr="003C26B2">
              <w:rPr>
                <w:color w:val="000000"/>
              </w:rPr>
              <w:t>3,0 đ</w:t>
            </w:r>
          </w:p>
        </w:tc>
        <w:tc>
          <w:tcPr>
            <w:tcW w:w="1109" w:type="dxa"/>
          </w:tcPr>
          <w:p w14:paraId="761AD18E" w14:textId="77777777" w:rsidR="002A42E1" w:rsidRPr="003C26B2" w:rsidRDefault="002A42E1" w:rsidP="006E3EDD">
            <w:pPr>
              <w:jc w:val="both"/>
              <w:rPr>
                <w:color w:val="000000"/>
              </w:rPr>
            </w:pPr>
          </w:p>
        </w:tc>
        <w:tc>
          <w:tcPr>
            <w:tcW w:w="1258" w:type="dxa"/>
          </w:tcPr>
          <w:p w14:paraId="7DE63A54" w14:textId="77777777" w:rsidR="002A42E1" w:rsidRPr="003C26B2" w:rsidRDefault="002A42E1" w:rsidP="006E3EDD">
            <w:pPr>
              <w:jc w:val="both"/>
              <w:rPr>
                <w:color w:val="000000"/>
              </w:rPr>
            </w:pPr>
          </w:p>
        </w:tc>
        <w:tc>
          <w:tcPr>
            <w:tcW w:w="1049" w:type="dxa"/>
          </w:tcPr>
          <w:p w14:paraId="0458B190" w14:textId="77777777" w:rsidR="002A42E1" w:rsidRPr="003C26B2" w:rsidRDefault="002A42E1" w:rsidP="006E3EDD">
            <w:pPr>
              <w:jc w:val="both"/>
              <w:rPr>
                <w:color w:val="000000"/>
              </w:rPr>
            </w:pPr>
            <w:r w:rsidRPr="003C26B2">
              <w:rPr>
                <w:color w:val="000000"/>
              </w:rPr>
              <w:t>6 câu</w:t>
            </w:r>
          </w:p>
          <w:p w14:paraId="59A09D54" w14:textId="77777777" w:rsidR="002A42E1" w:rsidRPr="003C26B2" w:rsidRDefault="002A42E1" w:rsidP="006E3EDD">
            <w:pPr>
              <w:jc w:val="both"/>
              <w:rPr>
                <w:color w:val="000000"/>
              </w:rPr>
            </w:pPr>
            <w:r w:rsidRPr="003C26B2">
              <w:rPr>
                <w:color w:val="000000"/>
              </w:rPr>
              <w:t xml:space="preserve">6,0 điểm </w:t>
            </w:r>
          </w:p>
        </w:tc>
      </w:tr>
    </w:tbl>
    <w:p w14:paraId="52D3A903" w14:textId="77777777" w:rsidR="002A42E1" w:rsidRPr="003C26B2" w:rsidRDefault="002A42E1" w:rsidP="002A42E1">
      <w:pPr>
        <w:tabs>
          <w:tab w:val="left" w:pos="2622"/>
        </w:tabs>
        <w:spacing w:before="120" w:after="120"/>
        <w:jc w:val="both"/>
        <w:rPr>
          <w:b/>
          <w:bCs/>
        </w:rPr>
      </w:pPr>
      <w:r w:rsidRPr="003C26B2">
        <w:rPr>
          <w:b/>
          <w:bCs/>
          <w:lang w:val="sv-SE"/>
        </w:rPr>
        <w:tab/>
      </w:r>
      <w:r w:rsidRPr="003C26B2">
        <w:rPr>
          <w:b/>
          <w:bCs/>
        </w:rPr>
        <w:t xml:space="preserve">  </w:t>
      </w:r>
    </w:p>
    <w:p w14:paraId="1D07AAAA" w14:textId="77777777" w:rsidR="002A42E1" w:rsidRPr="003C26B2" w:rsidRDefault="002A42E1" w:rsidP="002A42E1">
      <w:pPr>
        <w:spacing w:before="60" w:after="60"/>
        <w:jc w:val="both"/>
      </w:pPr>
    </w:p>
    <w:p w14:paraId="4A2B0CAE" w14:textId="77777777" w:rsidR="002A42E1" w:rsidRPr="003C26B2" w:rsidRDefault="002A42E1" w:rsidP="002A42E1">
      <w:pPr>
        <w:spacing w:before="60" w:after="60"/>
        <w:jc w:val="both"/>
      </w:pPr>
    </w:p>
    <w:p w14:paraId="70924FA4" w14:textId="77777777" w:rsidR="002A42E1" w:rsidRPr="003C26B2" w:rsidRDefault="002A42E1" w:rsidP="002A42E1">
      <w:pPr>
        <w:spacing w:before="60" w:after="60"/>
        <w:jc w:val="both"/>
      </w:pPr>
    </w:p>
    <w:p w14:paraId="38063E04" w14:textId="77777777" w:rsidR="002A42E1" w:rsidRPr="003C26B2" w:rsidRDefault="002A42E1" w:rsidP="002A42E1">
      <w:pPr>
        <w:spacing w:before="60" w:after="60"/>
        <w:jc w:val="both"/>
      </w:pPr>
    </w:p>
    <w:p w14:paraId="6285E79B" w14:textId="77777777" w:rsidR="002A42E1" w:rsidRPr="003C26B2" w:rsidRDefault="002A42E1" w:rsidP="002A42E1">
      <w:pPr>
        <w:spacing w:before="60" w:after="60"/>
        <w:jc w:val="both"/>
      </w:pPr>
    </w:p>
    <w:p w14:paraId="46132270" w14:textId="77777777" w:rsidR="002A42E1" w:rsidRPr="003C26B2" w:rsidRDefault="002A42E1" w:rsidP="002A42E1">
      <w:pPr>
        <w:spacing w:before="60" w:after="60"/>
        <w:jc w:val="both"/>
      </w:pPr>
    </w:p>
    <w:p w14:paraId="671D0990" w14:textId="77777777" w:rsidR="002A42E1" w:rsidRPr="003C26B2" w:rsidRDefault="002A42E1" w:rsidP="002A42E1">
      <w:pPr>
        <w:spacing w:before="60" w:after="60"/>
        <w:jc w:val="both"/>
      </w:pPr>
    </w:p>
    <w:p w14:paraId="6004C236" w14:textId="77777777" w:rsidR="002A42E1" w:rsidRPr="003C26B2" w:rsidRDefault="002A42E1" w:rsidP="002A42E1">
      <w:pPr>
        <w:spacing w:before="60" w:after="60"/>
        <w:jc w:val="both"/>
      </w:pPr>
    </w:p>
    <w:p w14:paraId="319B76D9" w14:textId="77777777" w:rsidR="002A42E1" w:rsidRPr="003C26B2" w:rsidRDefault="002A42E1" w:rsidP="002A42E1">
      <w:pPr>
        <w:spacing w:before="60" w:after="60"/>
        <w:jc w:val="both"/>
      </w:pPr>
    </w:p>
    <w:p w14:paraId="488412EE" w14:textId="77777777" w:rsidR="003A4A0B" w:rsidRPr="003C26B2" w:rsidRDefault="003A4A0B" w:rsidP="00651B20">
      <w:pPr>
        <w:jc w:val="both"/>
      </w:pPr>
      <w:bookmarkStart w:id="1" w:name="_GoBack"/>
      <w:bookmarkEnd w:id="1"/>
    </w:p>
    <w:p w14:paraId="0DD701F1" w14:textId="77777777" w:rsidR="003A4A0B" w:rsidRPr="003C26B2" w:rsidRDefault="003A4A0B" w:rsidP="00651B20">
      <w:pPr>
        <w:jc w:val="both"/>
      </w:pPr>
      <w:r w:rsidRPr="003C26B2">
        <w:t xml:space="preserve"> </w:t>
      </w:r>
    </w:p>
    <w:p w14:paraId="0C7226FD" w14:textId="77777777" w:rsidR="003565DC" w:rsidRPr="003C26B2" w:rsidRDefault="003A4A0B" w:rsidP="009706BC">
      <w:pPr>
        <w:spacing w:after="160" w:line="259" w:lineRule="auto"/>
        <w:jc w:val="both"/>
      </w:pPr>
      <w:r w:rsidRPr="003C26B2">
        <w:rPr>
          <w:noProof/>
        </w:rPr>
        <w:drawing>
          <wp:anchor distT="0" distB="0" distL="114300" distR="114300" simplePos="0" relativeHeight="251660288" behindDoc="0" locked="0" layoutInCell="1" allowOverlap="1" wp14:anchorId="6EC6BB38" wp14:editId="59093B91">
            <wp:simplePos x="0" y="0"/>
            <wp:positionH relativeFrom="column">
              <wp:posOffset>4217035</wp:posOffset>
            </wp:positionH>
            <wp:positionV relativeFrom="paragraph">
              <wp:posOffset>135890</wp:posOffset>
            </wp:positionV>
            <wp:extent cx="22225" cy="30480"/>
            <wp:effectExtent l="19050" t="0" r="0" b="0"/>
            <wp:wrapNone/>
            <wp:docPr id="2" name="Ink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nk 3"/>
                    <pic:cNvPicPr>
                      <a:picLocks noRot="1" noChangeArrowheads="1"/>
                    </pic:cNvPicPr>
                  </pic:nvPicPr>
                  <pic:blipFill>
                    <a:blip r:embed="rId35" cstate="print"/>
                    <a:srcRect/>
                    <a:stretch>
                      <a:fillRect/>
                    </a:stretch>
                  </pic:blipFill>
                  <pic:spPr bwMode="auto">
                    <a:xfrm>
                      <a:off x="0" y="0"/>
                      <a:ext cx="22225" cy="30480"/>
                    </a:xfrm>
                    <a:prstGeom prst="rect">
                      <a:avLst/>
                    </a:prstGeom>
                    <a:noFill/>
                  </pic:spPr>
                </pic:pic>
              </a:graphicData>
            </a:graphic>
          </wp:anchor>
        </w:drawing>
      </w:r>
    </w:p>
    <w:sectPr w:rsidR="003565DC" w:rsidRPr="003C26B2" w:rsidSect="00B040D0">
      <w:headerReference w:type="default" r:id="rId36"/>
      <w:footerReference w:type="default" r:id="rId37"/>
      <w:pgSz w:w="12240" w:h="15840"/>
      <w:pgMar w:top="715" w:right="851" w:bottom="1134" w:left="1701" w:header="450" w:footer="29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FD40A10" w14:textId="77777777" w:rsidR="00351197" w:rsidRDefault="00351197" w:rsidP="001433BB">
      <w:r>
        <w:separator/>
      </w:r>
    </w:p>
  </w:endnote>
  <w:endnote w:type="continuationSeparator" w:id="0">
    <w:p w14:paraId="514C5C53" w14:textId="77777777" w:rsidR="00351197" w:rsidRDefault="00351197" w:rsidP="001433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10241D" w14:textId="0A28D863" w:rsidR="00B040D0" w:rsidRPr="00B040D0" w:rsidRDefault="00B040D0" w:rsidP="00B040D0">
    <w:pPr>
      <w:widowControl w:val="0"/>
      <w:tabs>
        <w:tab w:val="center" w:pos="4680"/>
        <w:tab w:val="right" w:pos="9360"/>
        <w:tab w:val="right" w:pos="10348"/>
      </w:tabs>
      <w:spacing w:before="120" w:after="120"/>
      <w:rPr>
        <w:rFonts w:eastAsia="SimSun"/>
        <w:color w:val="000000"/>
        <w:kern w:val="2"/>
        <w:sz w:val="24"/>
        <w:szCs w:val="24"/>
        <w:lang w:eastAsia="zh-CN"/>
      </w:rPr>
    </w:pPr>
    <w:r w:rsidRPr="00B040D0">
      <w:rPr>
        <w:rFonts w:eastAsia="SimSun"/>
        <w:b/>
        <w:color w:val="000000"/>
        <w:kern w:val="2"/>
        <w:sz w:val="24"/>
        <w:szCs w:val="24"/>
        <w:lang w:val="nl-NL" w:eastAsia="zh-CN"/>
      </w:rPr>
      <w:t xml:space="preserve">                                                                </w:t>
    </w:r>
    <w:r w:rsidRPr="00B040D0">
      <w:rPr>
        <w:rFonts w:eastAsia="SimSun"/>
        <w:b/>
        <w:color w:val="00B0F0"/>
        <w:kern w:val="2"/>
        <w:sz w:val="24"/>
        <w:szCs w:val="24"/>
        <w:lang w:val="nl-NL" w:eastAsia="zh-CN"/>
      </w:rPr>
      <w:t/>
    </w:r>
    <w:r w:rsidRPr="00B040D0">
      <w:rPr>
        <w:rFonts w:eastAsia="SimSun"/>
        <w:b/>
        <w:color w:val="FF0000"/>
        <w:kern w:val="2"/>
        <w:sz w:val="24"/>
        <w:szCs w:val="24"/>
        <w:lang w:val="nl-NL" w:eastAsia="zh-CN"/>
      </w:rPr>
      <w:t xml:space="preserve"/>
    </w:r>
    <w:r w:rsidRPr="00B040D0">
      <w:rPr>
        <w:rFonts w:eastAsia="SimSun"/>
        <w:b/>
        <w:color w:val="000000"/>
        <w:kern w:val="2"/>
        <w:sz w:val="24"/>
        <w:szCs w:val="24"/>
        <w:lang w:eastAsia="zh-CN"/>
      </w:rPr>
      <w:t xml:space="preserve">                                </w:t>
    </w:r>
    <w:r w:rsidRPr="00B040D0">
      <w:rPr>
        <w:rFonts w:eastAsia="SimSun"/>
        <w:b/>
        <w:color w:val="FF0000"/>
        <w:kern w:val="2"/>
        <w:sz w:val="24"/>
        <w:szCs w:val="24"/>
        <w:lang w:eastAsia="zh-CN"/>
      </w:rPr>
      <w:t>Trang</w:t>
    </w:r>
    <w:r w:rsidRPr="00B040D0">
      <w:rPr>
        <w:rFonts w:eastAsia="SimSun"/>
        <w:b/>
        <w:color w:val="0070C0"/>
        <w:kern w:val="2"/>
        <w:sz w:val="24"/>
        <w:szCs w:val="24"/>
        <w:lang w:eastAsia="zh-CN"/>
      </w:rPr>
      <w:t xml:space="preserve"> </w:t>
    </w:r>
    <w:r w:rsidRPr="00B040D0">
      <w:rPr>
        <w:rFonts w:eastAsia="SimSun"/>
        <w:b/>
        <w:color w:val="0070C0"/>
        <w:kern w:val="2"/>
        <w:sz w:val="24"/>
        <w:szCs w:val="24"/>
        <w:lang w:eastAsia="zh-CN"/>
      </w:rPr>
      <w:fldChar w:fldCharType="begin"/>
    </w:r>
    <w:r w:rsidRPr="00B040D0">
      <w:rPr>
        <w:rFonts w:eastAsia="SimSun"/>
        <w:b/>
        <w:color w:val="0070C0"/>
        <w:kern w:val="2"/>
        <w:sz w:val="24"/>
        <w:szCs w:val="24"/>
        <w:lang w:eastAsia="zh-CN"/>
      </w:rPr>
      <w:instrText xml:space="preserve"> PAGE   \* MERGEFORMAT </w:instrText>
    </w:r>
    <w:r w:rsidRPr="00B040D0">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B040D0">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E31159C" w14:textId="77777777" w:rsidR="00351197" w:rsidRDefault="00351197" w:rsidP="001433BB">
      <w:r>
        <w:separator/>
      </w:r>
    </w:p>
  </w:footnote>
  <w:footnote w:type="continuationSeparator" w:id="0">
    <w:p w14:paraId="47513B56" w14:textId="77777777" w:rsidR="00351197" w:rsidRDefault="00351197" w:rsidP="001433B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DF5D7C" w14:textId="77777777" w:rsidR="00B040D0" w:rsidRPr="00B040D0" w:rsidRDefault="00B040D0" w:rsidP="00B040D0">
    <w:pPr>
      <w:widowControl w:val="0"/>
      <w:tabs>
        <w:tab w:val="center" w:pos="4513"/>
        <w:tab w:val="right" w:pos="9026"/>
      </w:tabs>
      <w:autoSpaceDE w:val="0"/>
      <w:autoSpaceDN w:val="0"/>
      <w:jc w:val="center"/>
      <w:rPr>
        <w:sz w:val="22"/>
        <w:szCs w:val="22"/>
        <w:lang w:val="vi"/>
      </w:rPr>
    </w:pPr>
    <w:r w:rsidRPr="00B040D0">
      <w:rPr>
        <w:rFonts w:eastAsia="Calibri"/>
        <w:b/>
        <w:color w:val="00B0F0"/>
        <w:sz w:val="24"/>
        <w:szCs w:val="24"/>
        <w:lang w:val="nl-NL"/>
      </w:rPr>
      <w:t/>
    </w:r>
    <w:r w:rsidRPr="00B040D0">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FF63BE"/>
    <w:multiLevelType w:val="hybridMultilevel"/>
    <w:tmpl w:val="D5B2C3D8"/>
    <w:lvl w:ilvl="0" w:tplc="0E8EC79A">
      <w:start w:val="1"/>
      <w:numFmt w:val="lowerLetter"/>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1">
    <w:nsid w:val="03DC390D"/>
    <w:multiLevelType w:val="hybridMultilevel"/>
    <w:tmpl w:val="93FCCEF0"/>
    <w:lvl w:ilvl="0" w:tplc="4DD66CC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4072087"/>
    <w:multiLevelType w:val="hybridMultilevel"/>
    <w:tmpl w:val="0DAE43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5996530"/>
    <w:multiLevelType w:val="hybridMultilevel"/>
    <w:tmpl w:val="A58ED85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66F04A6"/>
    <w:multiLevelType w:val="hybridMultilevel"/>
    <w:tmpl w:val="9912E9A4"/>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A07624F"/>
    <w:multiLevelType w:val="hybridMultilevel"/>
    <w:tmpl w:val="33444962"/>
    <w:lvl w:ilvl="0" w:tplc="04090017">
      <w:start w:val="1"/>
      <w:numFmt w:val="lowerLetter"/>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6">
    <w:nsid w:val="0CE32347"/>
    <w:multiLevelType w:val="hybridMultilevel"/>
    <w:tmpl w:val="3D54444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0857CFC"/>
    <w:multiLevelType w:val="hybridMultilevel"/>
    <w:tmpl w:val="2674B8DE"/>
    <w:lvl w:ilvl="0" w:tplc="70DC33C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3E90877"/>
    <w:multiLevelType w:val="hybridMultilevel"/>
    <w:tmpl w:val="D59EBC3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9061FEE"/>
    <w:multiLevelType w:val="hybridMultilevel"/>
    <w:tmpl w:val="1A92BEFE"/>
    <w:lvl w:ilvl="0" w:tplc="1DD4B35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1A490A6D"/>
    <w:multiLevelType w:val="hybridMultilevel"/>
    <w:tmpl w:val="EDCEA7DE"/>
    <w:lvl w:ilvl="0" w:tplc="66042070">
      <w:start w:val="1"/>
      <w:numFmt w:val="decimal"/>
      <w:lvlText w:val="%1)"/>
      <w:lvlJc w:val="left"/>
      <w:pPr>
        <w:ind w:left="648" w:hanging="360"/>
      </w:pPr>
      <w:rPr>
        <w:rFonts w:hint="default"/>
        <w:b/>
        <w:i/>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1">
    <w:nsid w:val="1D370D62"/>
    <w:multiLevelType w:val="hybridMultilevel"/>
    <w:tmpl w:val="D9F2C4E2"/>
    <w:lvl w:ilvl="0" w:tplc="223C9C4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1E0B4F0D"/>
    <w:multiLevelType w:val="hybridMultilevel"/>
    <w:tmpl w:val="2EFA7E1A"/>
    <w:lvl w:ilvl="0" w:tplc="7B82A8E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1F2F09F4"/>
    <w:multiLevelType w:val="hybridMultilevel"/>
    <w:tmpl w:val="F5CC45B2"/>
    <w:lvl w:ilvl="0" w:tplc="1B9A22A2">
      <w:start w:val="1"/>
      <w:numFmt w:val="lowerLetter"/>
      <w:lvlText w:val="%1)"/>
      <w:lvlJc w:val="left"/>
      <w:pPr>
        <w:ind w:left="1185" w:hanging="360"/>
      </w:pPr>
      <w:rPr>
        <w:rFonts w:hint="default"/>
      </w:rPr>
    </w:lvl>
    <w:lvl w:ilvl="1" w:tplc="04090019" w:tentative="1">
      <w:start w:val="1"/>
      <w:numFmt w:val="lowerLetter"/>
      <w:lvlText w:val="%2."/>
      <w:lvlJc w:val="left"/>
      <w:pPr>
        <w:ind w:left="1905" w:hanging="360"/>
      </w:pPr>
    </w:lvl>
    <w:lvl w:ilvl="2" w:tplc="0409001B" w:tentative="1">
      <w:start w:val="1"/>
      <w:numFmt w:val="lowerRoman"/>
      <w:lvlText w:val="%3."/>
      <w:lvlJc w:val="right"/>
      <w:pPr>
        <w:ind w:left="2625" w:hanging="180"/>
      </w:pPr>
    </w:lvl>
    <w:lvl w:ilvl="3" w:tplc="0409000F" w:tentative="1">
      <w:start w:val="1"/>
      <w:numFmt w:val="decimal"/>
      <w:lvlText w:val="%4."/>
      <w:lvlJc w:val="left"/>
      <w:pPr>
        <w:ind w:left="3345" w:hanging="360"/>
      </w:pPr>
    </w:lvl>
    <w:lvl w:ilvl="4" w:tplc="04090019" w:tentative="1">
      <w:start w:val="1"/>
      <w:numFmt w:val="lowerLetter"/>
      <w:lvlText w:val="%5."/>
      <w:lvlJc w:val="left"/>
      <w:pPr>
        <w:ind w:left="4065" w:hanging="360"/>
      </w:pPr>
    </w:lvl>
    <w:lvl w:ilvl="5" w:tplc="0409001B" w:tentative="1">
      <w:start w:val="1"/>
      <w:numFmt w:val="lowerRoman"/>
      <w:lvlText w:val="%6."/>
      <w:lvlJc w:val="right"/>
      <w:pPr>
        <w:ind w:left="4785" w:hanging="180"/>
      </w:pPr>
    </w:lvl>
    <w:lvl w:ilvl="6" w:tplc="0409000F" w:tentative="1">
      <w:start w:val="1"/>
      <w:numFmt w:val="decimal"/>
      <w:lvlText w:val="%7."/>
      <w:lvlJc w:val="left"/>
      <w:pPr>
        <w:ind w:left="5505" w:hanging="360"/>
      </w:pPr>
    </w:lvl>
    <w:lvl w:ilvl="7" w:tplc="04090019" w:tentative="1">
      <w:start w:val="1"/>
      <w:numFmt w:val="lowerLetter"/>
      <w:lvlText w:val="%8."/>
      <w:lvlJc w:val="left"/>
      <w:pPr>
        <w:ind w:left="6225" w:hanging="360"/>
      </w:pPr>
    </w:lvl>
    <w:lvl w:ilvl="8" w:tplc="0409001B" w:tentative="1">
      <w:start w:val="1"/>
      <w:numFmt w:val="lowerRoman"/>
      <w:lvlText w:val="%9."/>
      <w:lvlJc w:val="right"/>
      <w:pPr>
        <w:ind w:left="6945" w:hanging="180"/>
      </w:pPr>
    </w:lvl>
  </w:abstractNum>
  <w:abstractNum w:abstractNumId="14">
    <w:nsid w:val="203F4EAA"/>
    <w:multiLevelType w:val="hybridMultilevel"/>
    <w:tmpl w:val="8F4E4338"/>
    <w:lvl w:ilvl="0" w:tplc="25B2645C">
      <w:start w:val="1"/>
      <w:numFmt w:val="lowerLetter"/>
      <w:lvlText w:val="%1)"/>
      <w:lvlJc w:val="left"/>
      <w:pPr>
        <w:ind w:left="936" w:hanging="360"/>
      </w:pPr>
      <w:rPr>
        <w:rFonts w:hint="default"/>
      </w:rPr>
    </w:lvl>
    <w:lvl w:ilvl="1" w:tplc="04090019" w:tentative="1">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15">
    <w:nsid w:val="20A467B3"/>
    <w:multiLevelType w:val="hybridMultilevel"/>
    <w:tmpl w:val="F334A538"/>
    <w:lvl w:ilvl="0" w:tplc="5ECABF8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20DE0CC6"/>
    <w:multiLevelType w:val="hybridMultilevel"/>
    <w:tmpl w:val="9EFCA5B2"/>
    <w:lvl w:ilvl="0" w:tplc="04090017">
      <w:start w:val="1"/>
      <w:numFmt w:val="lowerLetter"/>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7">
    <w:nsid w:val="21544FA0"/>
    <w:multiLevelType w:val="hybridMultilevel"/>
    <w:tmpl w:val="60E25DB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2C21361"/>
    <w:multiLevelType w:val="hybridMultilevel"/>
    <w:tmpl w:val="456A5D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824266C"/>
    <w:multiLevelType w:val="hybridMultilevel"/>
    <w:tmpl w:val="5CCEB2BA"/>
    <w:lvl w:ilvl="0" w:tplc="04090017">
      <w:start w:val="1"/>
      <w:numFmt w:val="lowerLetter"/>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0">
    <w:nsid w:val="2A106E02"/>
    <w:multiLevelType w:val="hybridMultilevel"/>
    <w:tmpl w:val="0F8A5F5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C6B4BFD"/>
    <w:multiLevelType w:val="hybridMultilevel"/>
    <w:tmpl w:val="33CA18C2"/>
    <w:lvl w:ilvl="0" w:tplc="4C4ECF0A">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2">
    <w:nsid w:val="2C9933F0"/>
    <w:multiLevelType w:val="hybridMultilevel"/>
    <w:tmpl w:val="5E369B6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25F2327"/>
    <w:multiLevelType w:val="hybridMultilevel"/>
    <w:tmpl w:val="A9A817CC"/>
    <w:lvl w:ilvl="0" w:tplc="7A80DEC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3FC528A3"/>
    <w:multiLevelType w:val="hybridMultilevel"/>
    <w:tmpl w:val="4D1C8FC2"/>
    <w:lvl w:ilvl="0" w:tplc="F2BCA15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40AA79B9"/>
    <w:multiLevelType w:val="hybridMultilevel"/>
    <w:tmpl w:val="CC1CC96E"/>
    <w:lvl w:ilvl="0" w:tplc="962C99C6">
      <w:start w:val="1"/>
      <w:numFmt w:val="lowerLetter"/>
      <w:lvlText w:val="%1)"/>
      <w:lvlJc w:val="left"/>
      <w:pPr>
        <w:ind w:left="885" w:hanging="360"/>
      </w:pPr>
      <w:rPr>
        <w:rFonts w:hint="default"/>
      </w:rPr>
    </w:lvl>
    <w:lvl w:ilvl="1" w:tplc="04090019" w:tentative="1">
      <w:start w:val="1"/>
      <w:numFmt w:val="lowerLetter"/>
      <w:lvlText w:val="%2."/>
      <w:lvlJc w:val="left"/>
      <w:pPr>
        <w:ind w:left="1605" w:hanging="360"/>
      </w:pPr>
    </w:lvl>
    <w:lvl w:ilvl="2" w:tplc="0409001B" w:tentative="1">
      <w:start w:val="1"/>
      <w:numFmt w:val="lowerRoman"/>
      <w:lvlText w:val="%3."/>
      <w:lvlJc w:val="right"/>
      <w:pPr>
        <w:ind w:left="2325" w:hanging="180"/>
      </w:pPr>
    </w:lvl>
    <w:lvl w:ilvl="3" w:tplc="0409000F" w:tentative="1">
      <w:start w:val="1"/>
      <w:numFmt w:val="decimal"/>
      <w:lvlText w:val="%4."/>
      <w:lvlJc w:val="left"/>
      <w:pPr>
        <w:ind w:left="3045" w:hanging="360"/>
      </w:pPr>
    </w:lvl>
    <w:lvl w:ilvl="4" w:tplc="04090019" w:tentative="1">
      <w:start w:val="1"/>
      <w:numFmt w:val="lowerLetter"/>
      <w:lvlText w:val="%5."/>
      <w:lvlJc w:val="left"/>
      <w:pPr>
        <w:ind w:left="3765" w:hanging="360"/>
      </w:pPr>
    </w:lvl>
    <w:lvl w:ilvl="5" w:tplc="0409001B" w:tentative="1">
      <w:start w:val="1"/>
      <w:numFmt w:val="lowerRoman"/>
      <w:lvlText w:val="%6."/>
      <w:lvlJc w:val="right"/>
      <w:pPr>
        <w:ind w:left="4485" w:hanging="180"/>
      </w:pPr>
    </w:lvl>
    <w:lvl w:ilvl="6" w:tplc="0409000F" w:tentative="1">
      <w:start w:val="1"/>
      <w:numFmt w:val="decimal"/>
      <w:lvlText w:val="%7."/>
      <w:lvlJc w:val="left"/>
      <w:pPr>
        <w:ind w:left="5205" w:hanging="360"/>
      </w:pPr>
    </w:lvl>
    <w:lvl w:ilvl="7" w:tplc="04090019" w:tentative="1">
      <w:start w:val="1"/>
      <w:numFmt w:val="lowerLetter"/>
      <w:lvlText w:val="%8."/>
      <w:lvlJc w:val="left"/>
      <w:pPr>
        <w:ind w:left="5925" w:hanging="360"/>
      </w:pPr>
    </w:lvl>
    <w:lvl w:ilvl="8" w:tplc="0409001B" w:tentative="1">
      <w:start w:val="1"/>
      <w:numFmt w:val="lowerRoman"/>
      <w:lvlText w:val="%9."/>
      <w:lvlJc w:val="right"/>
      <w:pPr>
        <w:ind w:left="6645" w:hanging="180"/>
      </w:pPr>
    </w:lvl>
  </w:abstractNum>
  <w:abstractNum w:abstractNumId="26">
    <w:nsid w:val="40D15B28"/>
    <w:multiLevelType w:val="hybridMultilevel"/>
    <w:tmpl w:val="DFA44684"/>
    <w:lvl w:ilvl="0" w:tplc="FEDE574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42284A87"/>
    <w:multiLevelType w:val="hybridMultilevel"/>
    <w:tmpl w:val="99C83734"/>
    <w:lvl w:ilvl="0" w:tplc="7C04380C">
      <w:start w:val="1"/>
      <w:numFmt w:val="upperLetter"/>
      <w:lvlText w:val="%1."/>
      <w:lvlJc w:val="left"/>
      <w:pPr>
        <w:ind w:left="1050" w:hanging="360"/>
      </w:pPr>
      <w:rPr>
        <w:rFonts w:eastAsia="Calibri" w:hint="default"/>
        <w:b w:val="0"/>
      </w:rPr>
    </w:lvl>
    <w:lvl w:ilvl="1" w:tplc="04090019" w:tentative="1">
      <w:start w:val="1"/>
      <w:numFmt w:val="lowerLetter"/>
      <w:lvlText w:val="%2."/>
      <w:lvlJc w:val="left"/>
      <w:pPr>
        <w:ind w:left="1770" w:hanging="360"/>
      </w:pPr>
    </w:lvl>
    <w:lvl w:ilvl="2" w:tplc="0409001B" w:tentative="1">
      <w:start w:val="1"/>
      <w:numFmt w:val="lowerRoman"/>
      <w:lvlText w:val="%3."/>
      <w:lvlJc w:val="right"/>
      <w:pPr>
        <w:ind w:left="2490" w:hanging="180"/>
      </w:pPr>
    </w:lvl>
    <w:lvl w:ilvl="3" w:tplc="0409000F" w:tentative="1">
      <w:start w:val="1"/>
      <w:numFmt w:val="decimal"/>
      <w:lvlText w:val="%4."/>
      <w:lvlJc w:val="left"/>
      <w:pPr>
        <w:ind w:left="3210" w:hanging="360"/>
      </w:pPr>
    </w:lvl>
    <w:lvl w:ilvl="4" w:tplc="04090019" w:tentative="1">
      <w:start w:val="1"/>
      <w:numFmt w:val="lowerLetter"/>
      <w:lvlText w:val="%5."/>
      <w:lvlJc w:val="left"/>
      <w:pPr>
        <w:ind w:left="3930" w:hanging="360"/>
      </w:pPr>
    </w:lvl>
    <w:lvl w:ilvl="5" w:tplc="0409001B" w:tentative="1">
      <w:start w:val="1"/>
      <w:numFmt w:val="lowerRoman"/>
      <w:lvlText w:val="%6."/>
      <w:lvlJc w:val="right"/>
      <w:pPr>
        <w:ind w:left="4650" w:hanging="180"/>
      </w:pPr>
    </w:lvl>
    <w:lvl w:ilvl="6" w:tplc="0409000F" w:tentative="1">
      <w:start w:val="1"/>
      <w:numFmt w:val="decimal"/>
      <w:lvlText w:val="%7."/>
      <w:lvlJc w:val="left"/>
      <w:pPr>
        <w:ind w:left="5370" w:hanging="360"/>
      </w:pPr>
    </w:lvl>
    <w:lvl w:ilvl="7" w:tplc="04090019" w:tentative="1">
      <w:start w:val="1"/>
      <w:numFmt w:val="lowerLetter"/>
      <w:lvlText w:val="%8."/>
      <w:lvlJc w:val="left"/>
      <w:pPr>
        <w:ind w:left="6090" w:hanging="360"/>
      </w:pPr>
    </w:lvl>
    <w:lvl w:ilvl="8" w:tplc="0409001B" w:tentative="1">
      <w:start w:val="1"/>
      <w:numFmt w:val="lowerRoman"/>
      <w:lvlText w:val="%9."/>
      <w:lvlJc w:val="right"/>
      <w:pPr>
        <w:ind w:left="6810" w:hanging="180"/>
      </w:pPr>
    </w:lvl>
  </w:abstractNum>
  <w:abstractNum w:abstractNumId="28">
    <w:nsid w:val="44901635"/>
    <w:multiLevelType w:val="hybridMultilevel"/>
    <w:tmpl w:val="DCEA8244"/>
    <w:lvl w:ilvl="0" w:tplc="2E8883F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456F65BA"/>
    <w:multiLevelType w:val="hybridMultilevel"/>
    <w:tmpl w:val="CC1E51FA"/>
    <w:lvl w:ilvl="0" w:tplc="0F2EB6A0">
      <w:start w:val="1"/>
      <w:numFmt w:val="lowerLetter"/>
      <w:lvlText w:val="%1)"/>
      <w:lvlJc w:val="left"/>
      <w:pPr>
        <w:ind w:left="1008" w:hanging="360"/>
      </w:pPr>
      <w:rPr>
        <w:rFonts w:hint="default"/>
      </w:r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30">
    <w:nsid w:val="4C9709AA"/>
    <w:multiLevelType w:val="hybridMultilevel"/>
    <w:tmpl w:val="492A1E3C"/>
    <w:lvl w:ilvl="0" w:tplc="DD7C956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4D38112B"/>
    <w:multiLevelType w:val="hybridMultilevel"/>
    <w:tmpl w:val="282C8430"/>
    <w:lvl w:ilvl="0" w:tplc="26EA25E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528C7F63"/>
    <w:multiLevelType w:val="hybridMultilevel"/>
    <w:tmpl w:val="0EFAFFF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2EE2B99"/>
    <w:multiLevelType w:val="hybridMultilevel"/>
    <w:tmpl w:val="9EFCA5B2"/>
    <w:lvl w:ilvl="0" w:tplc="04090017">
      <w:start w:val="1"/>
      <w:numFmt w:val="lowerLetter"/>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34">
    <w:nsid w:val="5422524E"/>
    <w:multiLevelType w:val="hybridMultilevel"/>
    <w:tmpl w:val="D982E9E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42B45DA"/>
    <w:multiLevelType w:val="hybridMultilevel"/>
    <w:tmpl w:val="B62433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E7630EB"/>
    <w:multiLevelType w:val="hybridMultilevel"/>
    <w:tmpl w:val="BF360B02"/>
    <w:lvl w:ilvl="0" w:tplc="26945CB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nsid w:val="5F5A3DBE"/>
    <w:multiLevelType w:val="hybridMultilevel"/>
    <w:tmpl w:val="A69C2B66"/>
    <w:lvl w:ilvl="0" w:tplc="04090017">
      <w:start w:val="1"/>
      <w:numFmt w:val="lowerLetter"/>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38">
    <w:nsid w:val="60B24913"/>
    <w:multiLevelType w:val="hybridMultilevel"/>
    <w:tmpl w:val="3078C4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17D4AC6"/>
    <w:multiLevelType w:val="hybridMultilevel"/>
    <w:tmpl w:val="2DB2952A"/>
    <w:lvl w:ilvl="0" w:tplc="024C7DB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nsid w:val="69CD3278"/>
    <w:multiLevelType w:val="hybridMultilevel"/>
    <w:tmpl w:val="A0988A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E71232F"/>
    <w:multiLevelType w:val="hybridMultilevel"/>
    <w:tmpl w:val="9650FEBC"/>
    <w:lvl w:ilvl="0" w:tplc="23E0BAB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nsid w:val="6ECC6886"/>
    <w:multiLevelType w:val="hybridMultilevel"/>
    <w:tmpl w:val="623E39D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0471EE8"/>
    <w:multiLevelType w:val="hybridMultilevel"/>
    <w:tmpl w:val="C4EE76D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7415212"/>
    <w:multiLevelType w:val="hybridMultilevel"/>
    <w:tmpl w:val="A0988A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9AA4E40"/>
    <w:multiLevelType w:val="hybridMultilevel"/>
    <w:tmpl w:val="F82687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3"/>
  </w:num>
  <w:num w:numId="2">
    <w:abstractNumId w:val="19"/>
  </w:num>
  <w:num w:numId="3">
    <w:abstractNumId w:val="37"/>
  </w:num>
  <w:num w:numId="4">
    <w:abstractNumId w:val="38"/>
  </w:num>
  <w:num w:numId="5">
    <w:abstractNumId w:val="8"/>
  </w:num>
  <w:num w:numId="6">
    <w:abstractNumId w:val="17"/>
  </w:num>
  <w:num w:numId="7">
    <w:abstractNumId w:val="16"/>
  </w:num>
  <w:num w:numId="8">
    <w:abstractNumId w:val="25"/>
  </w:num>
  <w:num w:numId="9">
    <w:abstractNumId w:val="5"/>
  </w:num>
  <w:num w:numId="10">
    <w:abstractNumId w:val="10"/>
  </w:num>
  <w:num w:numId="11">
    <w:abstractNumId w:val="42"/>
  </w:num>
  <w:num w:numId="12">
    <w:abstractNumId w:val="43"/>
  </w:num>
  <w:num w:numId="13">
    <w:abstractNumId w:val="20"/>
  </w:num>
  <w:num w:numId="14">
    <w:abstractNumId w:val="18"/>
  </w:num>
  <w:num w:numId="15">
    <w:abstractNumId w:val="21"/>
  </w:num>
  <w:num w:numId="16">
    <w:abstractNumId w:val="2"/>
  </w:num>
  <w:num w:numId="17">
    <w:abstractNumId w:val="14"/>
  </w:num>
  <w:num w:numId="18">
    <w:abstractNumId w:val="36"/>
  </w:num>
  <w:num w:numId="19">
    <w:abstractNumId w:val="23"/>
  </w:num>
  <w:num w:numId="20">
    <w:abstractNumId w:val="1"/>
  </w:num>
  <w:num w:numId="21">
    <w:abstractNumId w:val="31"/>
  </w:num>
  <w:num w:numId="22">
    <w:abstractNumId w:val="9"/>
  </w:num>
  <w:num w:numId="23">
    <w:abstractNumId w:val="7"/>
  </w:num>
  <w:num w:numId="24">
    <w:abstractNumId w:val="28"/>
  </w:num>
  <w:num w:numId="25">
    <w:abstractNumId w:val="15"/>
  </w:num>
  <w:num w:numId="26">
    <w:abstractNumId w:val="24"/>
  </w:num>
  <w:num w:numId="27">
    <w:abstractNumId w:val="30"/>
  </w:num>
  <w:num w:numId="28">
    <w:abstractNumId w:val="26"/>
  </w:num>
  <w:num w:numId="29">
    <w:abstractNumId w:val="41"/>
  </w:num>
  <w:num w:numId="30">
    <w:abstractNumId w:val="11"/>
  </w:num>
  <w:num w:numId="31">
    <w:abstractNumId w:val="39"/>
  </w:num>
  <w:num w:numId="32">
    <w:abstractNumId w:val="4"/>
  </w:num>
  <w:num w:numId="33">
    <w:abstractNumId w:val="40"/>
  </w:num>
  <w:num w:numId="34">
    <w:abstractNumId w:val="22"/>
  </w:num>
  <w:num w:numId="35">
    <w:abstractNumId w:val="6"/>
  </w:num>
  <w:num w:numId="36">
    <w:abstractNumId w:val="45"/>
  </w:num>
  <w:num w:numId="37">
    <w:abstractNumId w:val="3"/>
  </w:num>
  <w:num w:numId="38">
    <w:abstractNumId w:val="29"/>
  </w:num>
  <w:num w:numId="39">
    <w:abstractNumId w:val="0"/>
  </w:num>
  <w:num w:numId="40">
    <w:abstractNumId w:val="44"/>
  </w:num>
  <w:num w:numId="41">
    <w:abstractNumId w:val="35"/>
  </w:num>
  <w:num w:numId="42">
    <w:abstractNumId w:val="12"/>
  </w:num>
  <w:num w:numId="43">
    <w:abstractNumId w:val="13"/>
  </w:num>
  <w:num w:numId="44">
    <w:abstractNumId w:val="32"/>
  </w:num>
  <w:num w:numId="45">
    <w:abstractNumId w:val="34"/>
  </w:num>
  <w:num w:numId="46">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defaultTabStop w:val="720"/>
  <w:drawingGridHorizontalSpacing w:val="14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3A4A0B"/>
    <w:rsid w:val="000D5BE6"/>
    <w:rsid w:val="00107D50"/>
    <w:rsid w:val="001433BB"/>
    <w:rsid w:val="0019759A"/>
    <w:rsid w:val="001A7CE0"/>
    <w:rsid w:val="002A42E1"/>
    <w:rsid w:val="002C5432"/>
    <w:rsid w:val="002D0FDF"/>
    <w:rsid w:val="002F72A3"/>
    <w:rsid w:val="00337C60"/>
    <w:rsid w:val="00351197"/>
    <w:rsid w:val="003565DC"/>
    <w:rsid w:val="0036468F"/>
    <w:rsid w:val="00375486"/>
    <w:rsid w:val="00391E9F"/>
    <w:rsid w:val="003A4A0B"/>
    <w:rsid w:val="003A7295"/>
    <w:rsid w:val="003C26B2"/>
    <w:rsid w:val="00460E51"/>
    <w:rsid w:val="0048734B"/>
    <w:rsid w:val="004A1064"/>
    <w:rsid w:val="004C776F"/>
    <w:rsid w:val="004D55F0"/>
    <w:rsid w:val="00544035"/>
    <w:rsid w:val="005C41DC"/>
    <w:rsid w:val="005E6ECC"/>
    <w:rsid w:val="00651B20"/>
    <w:rsid w:val="00823099"/>
    <w:rsid w:val="008348BC"/>
    <w:rsid w:val="0086478C"/>
    <w:rsid w:val="00896724"/>
    <w:rsid w:val="00897C53"/>
    <w:rsid w:val="008D1C42"/>
    <w:rsid w:val="008F42AE"/>
    <w:rsid w:val="009131B1"/>
    <w:rsid w:val="00947E22"/>
    <w:rsid w:val="009706BC"/>
    <w:rsid w:val="00A565C6"/>
    <w:rsid w:val="00AB3ED3"/>
    <w:rsid w:val="00B040D0"/>
    <w:rsid w:val="00B30DC9"/>
    <w:rsid w:val="00B76AC5"/>
    <w:rsid w:val="00B947A6"/>
    <w:rsid w:val="00BB2E3C"/>
    <w:rsid w:val="00BF41F7"/>
    <w:rsid w:val="00C64E23"/>
    <w:rsid w:val="00C66123"/>
    <w:rsid w:val="00CB0B34"/>
    <w:rsid w:val="00D10016"/>
    <w:rsid w:val="00D47155"/>
    <w:rsid w:val="00D71C20"/>
    <w:rsid w:val="00E30280"/>
    <w:rsid w:val="00EA42C8"/>
    <w:rsid w:val="00EE7629"/>
    <w:rsid w:val="00FD13A2"/>
    <w:rsid w:val="00FD696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65"/>
      </o:rules>
    </o:shapelayout>
  </w:shapeDefaults>
  <w:decimalSymbol w:val="."/>
  <w:listSeparator w:val=","/>
  <w14:docId w14:val="61F8D4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ind w:left="-567"/>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4A0B"/>
    <w:pPr>
      <w:spacing w:after="0" w:line="240" w:lineRule="auto"/>
      <w:ind w:left="0"/>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3A4A0B"/>
    <w:pPr>
      <w:spacing w:after="0" w:line="240" w:lineRule="auto"/>
      <w:ind w:left="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3A4A0B"/>
    <w:pPr>
      <w:ind w:left="720"/>
      <w:contextualSpacing/>
    </w:pPr>
  </w:style>
  <w:style w:type="character" w:customStyle="1" w:styleId="ListParagraphChar">
    <w:name w:val="List Paragraph Char"/>
    <w:link w:val="ListParagraph"/>
    <w:uiPriority w:val="34"/>
    <w:qFormat/>
    <w:locked/>
    <w:rsid w:val="003A4A0B"/>
    <w:rPr>
      <w:rFonts w:ascii="Times New Roman" w:eastAsia="Times New Roman" w:hAnsi="Times New Roman" w:cs="Times New Roman"/>
      <w:sz w:val="28"/>
      <w:szCs w:val="28"/>
    </w:rPr>
  </w:style>
  <w:style w:type="paragraph" w:styleId="NormalWeb">
    <w:name w:val="Normal (Web)"/>
    <w:basedOn w:val="Normal"/>
    <w:uiPriority w:val="99"/>
    <w:unhideWhenUsed/>
    <w:rsid w:val="003A4A0B"/>
    <w:pPr>
      <w:spacing w:before="100" w:beforeAutospacing="1" w:after="100" w:afterAutospacing="1"/>
    </w:pPr>
    <w:rPr>
      <w:sz w:val="24"/>
      <w:szCs w:val="24"/>
    </w:rPr>
  </w:style>
  <w:style w:type="paragraph" w:customStyle="1" w:styleId="quiz-section">
    <w:name w:val="quiz-section"/>
    <w:basedOn w:val="Normal"/>
    <w:rsid w:val="003A4A0B"/>
    <w:pPr>
      <w:spacing w:before="100" w:beforeAutospacing="1" w:after="100" w:afterAutospacing="1"/>
    </w:pPr>
    <w:rPr>
      <w:sz w:val="24"/>
      <w:szCs w:val="24"/>
    </w:rPr>
  </w:style>
  <w:style w:type="character" w:styleId="Strong">
    <w:name w:val="Strong"/>
    <w:basedOn w:val="DefaultParagraphFont"/>
    <w:uiPriority w:val="22"/>
    <w:qFormat/>
    <w:rsid w:val="003A4A0B"/>
    <w:rPr>
      <w:b/>
      <w:bCs/>
    </w:rPr>
  </w:style>
  <w:style w:type="table" w:customStyle="1" w:styleId="TableGrid3">
    <w:name w:val="Table Grid3"/>
    <w:basedOn w:val="TableNormal"/>
    <w:next w:val="TableGrid"/>
    <w:uiPriority w:val="59"/>
    <w:rsid w:val="003A4A0B"/>
    <w:pPr>
      <w:spacing w:after="0" w:line="240" w:lineRule="auto"/>
      <w:ind w:left="0"/>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1433BB"/>
    <w:pPr>
      <w:tabs>
        <w:tab w:val="center" w:pos="4680"/>
        <w:tab w:val="right" w:pos="9360"/>
      </w:tabs>
    </w:pPr>
  </w:style>
  <w:style w:type="character" w:customStyle="1" w:styleId="HeaderChar">
    <w:name w:val="Header Char"/>
    <w:basedOn w:val="DefaultParagraphFont"/>
    <w:link w:val="Header"/>
    <w:uiPriority w:val="99"/>
    <w:rsid w:val="001433BB"/>
    <w:rPr>
      <w:rFonts w:ascii="Times New Roman" w:eastAsia="Times New Roman" w:hAnsi="Times New Roman" w:cs="Times New Roman"/>
      <w:sz w:val="28"/>
      <w:szCs w:val="28"/>
    </w:rPr>
  </w:style>
  <w:style w:type="paragraph" w:styleId="Footer">
    <w:name w:val="footer"/>
    <w:basedOn w:val="Normal"/>
    <w:link w:val="FooterChar"/>
    <w:uiPriority w:val="99"/>
    <w:unhideWhenUsed/>
    <w:rsid w:val="001433BB"/>
    <w:pPr>
      <w:tabs>
        <w:tab w:val="center" w:pos="4680"/>
        <w:tab w:val="right" w:pos="9360"/>
      </w:tabs>
    </w:pPr>
  </w:style>
  <w:style w:type="character" w:customStyle="1" w:styleId="FooterChar">
    <w:name w:val="Footer Char"/>
    <w:basedOn w:val="DefaultParagraphFont"/>
    <w:link w:val="Footer"/>
    <w:uiPriority w:val="99"/>
    <w:rsid w:val="001433BB"/>
    <w:rPr>
      <w:rFonts w:ascii="Times New Roman" w:eastAsia="Times New Roman" w:hAnsi="Times New Roman" w:cs="Times New Roman"/>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jpeg" Type="http://schemas.openxmlformats.org/officeDocument/2006/relationships/image"/><Relationship Id="rId27" Target="media/image11.wmf" Type="http://schemas.openxmlformats.org/officeDocument/2006/relationships/image"/><Relationship Id="rId28" Target="embeddings/oleObject10.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3.wmf" Type="http://schemas.openxmlformats.org/officeDocument/2006/relationships/image"/><Relationship Id="rId32" Target="embeddings/oleObject12.bin" Type="http://schemas.openxmlformats.org/officeDocument/2006/relationships/oleObject"/><Relationship Id="rId33" Target="media/image14.wmf" Type="http://schemas.openxmlformats.org/officeDocument/2006/relationships/image"/><Relationship Id="rId34" Target="embeddings/oleObject13.bin" Type="http://schemas.openxmlformats.org/officeDocument/2006/relationships/oleObject"/><Relationship Id="rId35" Target="media/image15.png" Type="http://schemas.openxmlformats.org/officeDocument/2006/relationships/image"/><Relationship Id="rId36" Target="header1.xml" Type="http://schemas.openxmlformats.org/officeDocument/2006/relationships/header"/><Relationship Id="rId37" Target="footer1.xml" Type="http://schemas.openxmlformats.org/officeDocument/2006/relationships/footer"/><Relationship Id="rId38" Target="fontTable.xml" Type="http://schemas.openxmlformats.org/officeDocument/2006/relationships/fontTable"/><Relationship Id="rId39"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1548</Words>
  <Characters>8829</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Manager>thuvienhoclieu.com</Manager>
  <Company/>
  <LinksUpToDate>false</LinksUpToDate>
  <CharactersWithSpaces>103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0-02T01:43:00Z</dcterms:created>
  <dc:creator>tailieu123.edu.vn</dc:creator>
  <dc:description>Đề thi học kì 1 môn Toán 6 Cánh diều THCS Long Hà 2021-2022 có đáp án được soạn dưới dạng file Word và PDF gồm 10 trang. Các bạn xem và tải về ở dưới.</dc:description>
  <dcterms:modified xsi:type="dcterms:W3CDTF">2022-10-02T01:45:00Z</dcterms:modified>
  <cp:revision>1</cp:revision>
  <dc:title>Đề Thi Học Kì 1 Môn Toán 6 Cánh Diều THCS Long Hà 2021-2022 Có Đáp Án</dc:title>
</cp:coreProperties>
</file>